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88" r:id="rId2"/>
    <p:sldId id="289" r:id="rId3"/>
    <p:sldId id="285" r:id="rId4"/>
    <p:sldId id="264" r:id="rId5"/>
    <p:sldId id="265" r:id="rId6"/>
    <p:sldId id="284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83" r:id="rId16"/>
    <p:sldId id="274" r:id="rId17"/>
    <p:sldId id="275" r:id="rId18"/>
    <p:sldId id="276" r:id="rId19"/>
    <p:sldId id="277" r:id="rId20"/>
    <p:sldId id="286" r:id="rId21"/>
    <p:sldId id="278" r:id="rId22"/>
    <p:sldId id="279" r:id="rId23"/>
    <p:sldId id="280" r:id="rId24"/>
    <p:sldId id="287" r:id="rId25"/>
    <p:sldId id="281" r:id="rId26"/>
    <p:sldId id="282" r:id="rId27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CCFF"/>
    <a:srgbClr val="C1A7F1"/>
    <a:srgbClr val="CC99FF"/>
    <a:srgbClr val="339933"/>
    <a:srgbClr val="D1EDFF"/>
    <a:srgbClr val="CCECFF"/>
    <a:srgbClr val="CCFFFF"/>
    <a:srgbClr val="FFCC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emf"/><Relationship Id="rId7" Type="http://schemas.openxmlformats.org/officeDocument/2006/relationships/image" Target="../media/image72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w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4" Type="http://schemas.openxmlformats.org/officeDocument/2006/relationships/image" Target="../media/image98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emf"/><Relationship Id="rId7" Type="http://schemas.openxmlformats.org/officeDocument/2006/relationships/image" Target="../media/image110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120.emf"/><Relationship Id="rId9" Type="http://schemas.openxmlformats.org/officeDocument/2006/relationships/image" Target="../media/image12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85052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3451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80010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41306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19915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31875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37520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78014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14444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85862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4447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72894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3444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3521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12" Type="http://schemas.openxmlformats.org/officeDocument/2006/relationships/image" Target="../media/image3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9.jpeg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3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2.wmf"/><Relationship Id="rId19" Type="http://schemas.openxmlformats.org/officeDocument/2006/relationships/image" Target="../media/image53.png"/><Relationship Id="rId4" Type="http://schemas.openxmlformats.org/officeDocument/2006/relationships/image" Target="../media/image46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6.wmf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51.wmf"/><Relationship Id="rId15" Type="http://schemas.openxmlformats.org/officeDocument/2006/relationships/image" Target="../media/image57.jpeg"/><Relationship Id="rId10" Type="http://schemas.openxmlformats.org/officeDocument/2006/relationships/image" Target="../media/image53.wmf"/><Relationship Id="rId19" Type="http://schemas.openxmlformats.org/officeDocument/2006/relationships/image" Target="../media/image67.png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72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77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81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80.png"/><Relationship Id="rId10" Type="http://schemas.openxmlformats.org/officeDocument/2006/relationships/image" Target="../media/image61.wmf"/><Relationship Id="rId19" Type="http://schemas.openxmlformats.org/officeDocument/2006/relationships/image" Target="../media/image71.png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3.wmf"/><Relationship Id="rId22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69.emf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67.e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68.emf"/><Relationship Id="rId5" Type="http://schemas.openxmlformats.org/officeDocument/2006/relationships/image" Target="../media/image66.emf"/><Relationship Id="rId15" Type="http://schemas.openxmlformats.org/officeDocument/2006/relationships/image" Target="../media/image70.e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5.jpeg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8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e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85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82.emf"/><Relationship Id="rId5" Type="http://schemas.openxmlformats.org/officeDocument/2006/relationships/image" Target="../media/image79.emf"/><Relationship Id="rId15" Type="http://schemas.openxmlformats.org/officeDocument/2006/relationships/image" Target="../media/image84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7.emf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89.png"/><Relationship Id="rId5" Type="http://schemas.openxmlformats.org/officeDocument/2006/relationships/image" Target="../media/image86.emf"/><Relationship Id="rId10" Type="http://schemas.openxmlformats.org/officeDocument/2006/relationships/image" Target="../media/image88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3.wmf"/><Relationship Id="rId18" Type="http://schemas.openxmlformats.org/officeDocument/2006/relationships/image" Target="../media/image98.png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01.pn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2.wmf"/><Relationship Id="rId24" Type="http://schemas.openxmlformats.org/officeDocument/2006/relationships/image" Target="../media/image6.png"/><Relationship Id="rId5" Type="http://schemas.openxmlformats.org/officeDocument/2006/relationships/image" Target="../media/image89.wmf"/><Relationship Id="rId15" Type="http://schemas.openxmlformats.org/officeDocument/2006/relationships/image" Target="../media/image94.emf"/><Relationship Id="rId23" Type="http://schemas.openxmlformats.org/officeDocument/2006/relationships/image" Target="../media/image110.png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99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64.bin"/><Relationship Id="rId22" Type="http://schemas.openxmlformats.org/officeDocument/2006/relationships/image" Target="../media/image10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13" Type="http://schemas.openxmlformats.org/officeDocument/2006/relationships/image" Target="../media/image100.jpe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5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7.emf"/><Relationship Id="rId4" Type="http://schemas.openxmlformats.org/officeDocument/2006/relationships/image" Target="../media/image99.jpe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108.emf"/><Relationship Id="rId18" Type="http://schemas.openxmlformats.org/officeDocument/2006/relationships/image" Target="../media/image110.emf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1.wmf"/><Relationship Id="rId7" Type="http://schemas.openxmlformats.org/officeDocument/2006/relationships/image" Target="../media/image105.emf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2.jpeg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07.emf"/><Relationship Id="rId5" Type="http://schemas.openxmlformats.org/officeDocument/2006/relationships/image" Target="../media/image104.emf"/><Relationship Id="rId15" Type="http://schemas.openxmlformats.org/officeDocument/2006/relationships/image" Target="../media/image109.e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114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6.emf"/><Relationship Id="rId14" Type="http://schemas.openxmlformats.org/officeDocument/2006/relationships/oleObject" Target="../embeddings/oleObject7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jpe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13.emf"/><Relationship Id="rId10" Type="http://schemas.openxmlformats.org/officeDocument/2006/relationships/image" Target="../media/image119.png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1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0.emf"/><Relationship Id="rId18" Type="http://schemas.openxmlformats.org/officeDocument/2006/relationships/oleObject" Target="../embeddings/oleObject85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24.emf"/><Relationship Id="rId7" Type="http://schemas.openxmlformats.org/officeDocument/2006/relationships/image" Target="../media/image117.e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22.emf"/><Relationship Id="rId25" Type="http://schemas.openxmlformats.org/officeDocument/2006/relationships/image" Target="../media/image126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19.e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128.png"/><Relationship Id="rId15" Type="http://schemas.openxmlformats.org/officeDocument/2006/relationships/image" Target="../media/image121.emf"/><Relationship Id="rId23" Type="http://schemas.openxmlformats.org/officeDocument/2006/relationships/image" Target="../media/image125.e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23.emf"/><Relationship Id="rId4" Type="http://schemas.openxmlformats.org/officeDocument/2006/relationships/image" Target="../media/image127.png"/><Relationship Id="rId9" Type="http://schemas.openxmlformats.org/officeDocument/2006/relationships/image" Target="../media/image118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e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3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0.e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jpeg"/><Relationship Id="rId5" Type="http://schemas.openxmlformats.org/officeDocument/2006/relationships/image" Target="../media/image9.e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4.wmf"/><Relationship Id="rId5" Type="http://schemas.openxmlformats.org/officeDocument/2006/relationships/image" Target="../media/image27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0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18" Type="http://schemas.openxmlformats.org/officeDocument/2006/relationships/image" Target="../media/image37.png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70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90.png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8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3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: Nuclear </a:t>
            </a:r>
            <a:r>
              <a:rPr lang="en-US" dirty="0" smtClean="0"/>
              <a:t>rotation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757283" y="5301208"/>
            <a:ext cx="44678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ctive rot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late and 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late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drupole deformat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 angl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duced transition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41803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30665"/>
              </p:ext>
            </p:extLst>
          </p:nvPr>
        </p:nvGraphicFramePr>
        <p:xfrm>
          <a:off x="288000" y="647700"/>
          <a:ext cx="3098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4" imgW="1536480" imgH="203040" progId="Equation.3">
                  <p:embed/>
                </p:oleObj>
              </mc:Choice>
              <mc:Fallback>
                <p:oleObj name="Equation" r:id="rId4" imgW="1536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647700"/>
                        <a:ext cx="30988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47106"/>
              </p:ext>
            </p:extLst>
          </p:nvPr>
        </p:nvGraphicFramePr>
        <p:xfrm>
          <a:off x="288000" y="3095625"/>
          <a:ext cx="2790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6" imgW="1384200" imgH="203040" progId="Equation.3">
                  <p:embed/>
                </p:oleObj>
              </mc:Choice>
              <mc:Fallback>
                <p:oleObj name="Equation" r:id="rId6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3095625"/>
                        <a:ext cx="2790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657600" y="3094038"/>
          <a:ext cx="3789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8" imgW="1879560" imgH="228600" progId="Equation.3">
                  <p:embed/>
                </p:oleObj>
              </mc:Choice>
              <mc:Fallback>
                <p:oleObj name="Equation" r:id="rId8" imgW="1879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4038"/>
                        <a:ext cx="37893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914042"/>
              </p:ext>
            </p:extLst>
          </p:nvPr>
        </p:nvGraphicFramePr>
        <p:xfrm>
          <a:off x="288000" y="1360488"/>
          <a:ext cx="8729662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3" name="Equation" r:id="rId10" imgW="4330440" imgH="685800" progId="Equation.3">
                  <p:embed/>
                </p:oleObj>
              </mc:Choice>
              <mc:Fallback>
                <p:oleObj name="Equation" r:id="rId10" imgW="4330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000" y="1360488"/>
                        <a:ext cx="8729662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3779838" y="4224338"/>
            <a:ext cx="2746375" cy="2084387"/>
            <a:chOff x="2562" y="2661"/>
            <a:chExt cx="1730" cy="1313"/>
          </a:xfrm>
        </p:grpSpPr>
        <p:pic>
          <p:nvPicPr>
            <p:cNvPr id="8" name="Picture 8" descr="U235-2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2661"/>
              <a:ext cx="1730" cy="13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4131" y="3503"/>
              <a:ext cx="64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223" y="2686"/>
              <a:ext cx="57" cy="154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6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524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motion of a deformed nucleus</a:t>
            </a:r>
            <a:endParaRPr lang="en-US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7900" cy="89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44500" y="2781508"/>
            <a:ext cx="41275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States with projection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6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nd </a:t>
            </a:r>
            <a:r>
              <a:rPr lang="en-US" altLang="de-DE" sz="1600" b="1" i="1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–K</a:t>
            </a:r>
            <a:r>
              <a:rPr lang="en-US" altLang="de-DE" sz="1600" b="1" i="1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are degenerated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24726"/>
              </p:ext>
            </p:extLst>
          </p:nvPr>
        </p:nvGraphicFramePr>
        <p:xfrm>
          <a:off x="3168000" y="3140968"/>
          <a:ext cx="39560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4" name="Equation" r:id="rId5" imgW="3174840" imgH="469800" progId="Equation.3">
                  <p:embed/>
                </p:oleObj>
              </mc:Choice>
              <mc:Fallback>
                <p:oleObj name="Equation" r:id="rId5" imgW="31748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000" y="3140968"/>
                        <a:ext cx="39560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79242"/>
              </p:ext>
            </p:extLst>
          </p:nvPr>
        </p:nvGraphicFramePr>
        <p:xfrm>
          <a:off x="3204000" y="3995341"/>
          <a:ext cx="2166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5" name="Equation" r:id="rId7" imgW="1739880" imgH="469800" progId="Equation.3">
                  <p:embed/>
                </p:oleObj>
              </mc:Choice>
              <mc:Fallback>
                <p:oleObj name="Equation" r:id="rId7" imgW="1739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000" y="3995341"/>
                        <a:ext cx="21669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554636"/>
              </p:ext>
            </p:extLst>
          </p:nvPr>
        </p:nvGraphicFramePr>
        <p:xfrm>
          <a:off x="3167063" y="1511881"/>
          <a:ext cx="28733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6" name="Equation" r:id="rId9" imgW="2286000" imgH="469800" progId="Equation.3">
                  <p:embed/>
                </p:oleObj>
              </mc:Choice>
              <mc:Fallback>
                <p:oleObj name="Equation" r:id="rId9" imgW="2286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1511881"/>
                        <a:ext cx="28733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44500" y="4653136"/>
            <a:ext cx="8448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f the total angular momentum results only from the rotation (J = R), one obtains for the rotational energy of an axially symmetric nucleus by</a:t>
            </a:r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484563" y="5124450"/>
          <a:ext cx="17065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7" name="Equation" r:id="rId11" imgW="1358640" imgH="419040" progId="Equation.3">
                  <p:embed/>
                </p:oleObj>
              </mc:Choice>
              <mc:Fallback>
                <p:oleObj name="Equation" r:id="rId11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24450"/>
                        <a:ext cx="170656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6854825" y="3284984"/>
            <a:ext cx="1965325" cy="1195387"/>
            <a:chOff x="309" y="788"/>
            <a:chExt cx="1238" cy="753"/>
          </a:xfrm>
        </p:grpSpPr>
        <p:grpSp>
          <p:nvGrpSpPr>
            <p:cNvPr id="19" name="Group 14"/>
            <p:cNvGrpSpPr>
              <a:grpSpLocks noChangeAspect="1"/>
            </p:cNvGrpSpPr>
            <p:nvPr/>
          </p:nvGrpSpPr>
          <p:grpSpPr bwMode="auto">
            <a:xfrm>
              <a:off x="309" y="1144"/>
              <a:ext cx="1238" cy="397"/>
              <a:chOff x="3016" y="2659"/>
              <a:chExt cx="1769" cy="567"/>
            </a:xfrm>
          </p:grpSpPr>
          <p:sp>
            <p:nvSpPr>
              <p:cNvPr id="24" name="Oval 15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de-DE" altLang="de-DE" sz="1600"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5" name="Oval 16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1980000" flipH="1" flipV="1">
              <a:off x="769" y="903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97" y="788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b="1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 rot="10800000" flipH="1" flipV="1">
              <a:off x="837" y="959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374" y="1191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de-DE" sz="1200" b="1" i="1">
                  <a:solidFill>
                    <a:srgbClr val="333399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48715"/>
              </p:ext>
            </p:extLst>
          </p:nvPr>
        </p:nvGraphicFramePr>
        <p:xfrm>
          <a:off x="4355976" y="2145293"/>
          <a:ext cx="5207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8" name="Equation" r:id="rId13" imgW="507960" imgH="215640" progId="Equation.3">
                  <p:embed/>
                </p:oleObj>
              </mc:Choice>
              <mc:Fallback>
                <p:oleObj name="Equation" r:id="rId13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145293"/>
                        <a:ext cx="520700" cy="2206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91675"/>
              </p:ext>
            </p:extLst>
          </p:nvPr>
        </p:nvGraphicFramePr>
        <p:xfrm>
          <a:off x="3419475" y="5796000"/>
          <a:ext cx="21209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9" name="Equation" r:id="rId15" imgW="1231560" imgH="457200" progId="Equation.3">
                  <p:embed/>
                </p:oleObj>
              </mc:Choice>
              <mc:Fallback>
                <p:oleObj name="Equation" r:id="rId15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796000"/>
                        <a:ext cx="2120900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5220000"/>
            <a:ext cx="2931655" cy="8767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6505574" y="1484784"/>
            <a:ext cx="26638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he nucleus does not have an orientation degree of freedom with respect to the symmetry axis</a:t>
            </a:r>
            <a:endParaRPr lang="en-US" altLang="de-DE" sz="1200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5508625" y="1611894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" name="Group 27"/>
          <p:cNvGrpSpPr>
            <a:grpSpLocks/>
          </p:cNvGrpSpPr>
          <p:nvPr/>
        </p:nvGrpSpPr>
        <p:grpSpPr bwMode="auto">
          <a:xfrm>
            <a:off x="468313" y="1052513"/>
            <a:ext cx="1922462" cy="1458912"/>
            <a:chOff x="295" y="663"/>
            <a:chExt cx="1211" cy="919"/>
          </a:xfrm>
        </p:grpSpPr>
        <p:pic>
          <p:nvPicPr>
            <p:cNvPr id="33" name="Picture 28" descr="U235-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sp>
        <p:nvSpPr>
          <p:cNvPr id="36" name="Line 26"/>
          <p:cNvSpPr>
            <a:spLocks noChangeShapeType="1"/>
          </p:cNvSpPr>
          <p:nvPr/>
        </p:nvSpPr>
        <p:spPr bwMode="auto">
          <a:xfrm rot="5400000" flipV="1">
            <a:off x="5508000" y="1639781"/>
            <a:ext cx="503238" cy="36036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154516" y="5124450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516" y="5124450"/>
                <a:ext cx="296491" cy="276999"/>
              </a:xfrm>
              <a:prstGeom prst="rect">
                <a:avLst/>
              </a:prstGeom>
              <a:blipFill>
                <a:blip r:embed="rId19"/>
                <a:stretch>
                  <a:fillRect l="-20833" t="-4444" r="-6250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742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31" grpId="0" animBg="1"/>
      <p:bldP spid="36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81075"/>
            <a:ext cx="7248525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540000" y="6228000"/>
            <a:ext cx="311495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ote the characteristic, repeated patterns</a:t>
            </a: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908175" y="260350"/>
            <a:ext cx="4556055" cy="400110"/>
          </a:xfrm>
          <a:prstGeom prst="rect">
            <a:avLst/>
          </a:prstGeom>
          <a:solidFill>
            <a:srgbClr val="FFFF99"/>
          </a:solidFill>
          <a:ln w="9525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2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road perspective on structural evolution:</a:t>
            </a:r>
            <a:endParaRPr lang="en-US" altLang="de-DE" sz="2000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3832225" y="5805488"/>
            <a:ext cx="1790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 number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 rot="10800000">
            <a:off x="441325" y="2565400"/>
            <a:ext cx="458788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r>
              <a:rPr lang="de-DE" altLang="de-DE" b="1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ton number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6588125" y="115888"/>
          <a:ext cx="14208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Equation" r:id="rId5" imgW="825480" imgH="457200" progId="Equation.3">
                  <p:embed/>
                </p:oleObj>
              </mc:Choice>
              <mc:Fallback>
                <p:oleObj name="Equation" r:id="rId5" imgW="82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115888"/>
                        <a:ext cx="1420813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304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-rays from a </a:t>
            </a:r>
            <a:r>
              <a:rPr lang="en-US" dirty="0" err="1" smtClean="0">
                <a:latin typeface="Times New Roman"/>
                <a:cs typeface="Times New Roman"/>
              </a:rPr>
              <a:t>superdeformed</a:t>
            </a:r>
            <a:r>
              <a:rPr lang="en-US" dirty="0" smtClean="0">
                <a:latin typeface="Times New Roman"/>
                <a:cs typeface="Times New Roman"/>
              </a:rPr>
              <a:t> band in </a:t>
            </a:r>
            <a:r>
              <a:rPr lang="de-DE" baseline="30000" dirty="0" smtClean="0">
                <a:latin typeface="Times New Roman"/>
                <a:cs typeface="Times New Roman"/>
              </a:rPr>
              <a:t>152</a:t>
            </a:r>
            <a:r>
              <a:rPr lang="de-DE" dirty="0" smtClean="0">
                <a:latin typeface="Times New Roman"/>
                <a:cs typeface="Times New Roman"/>
              </a:rPr>
              <a:t>Dy</a:t>
            </a:r>
            <a:endParaRPr lang="en-US" dirty="0"/>
          </a:p>
        </p:txBody>
      </p:sp>
      <p:pic>
        <p:nvPicPr>
          <p:cNvPr id="10" name="Picture 3" descr="dy152spe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566738"/>
            <a:ext cx="8016875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475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otational motion of a deformed nucleus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9750" y="2320751"/>
            <a:ext cx="2903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kinematic moment of inertia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713981"/>
              </p:ext>
            </p:extLst>
          </p:nvPr>
        </p:nvGraphicFramePr>
        <p:xfrm>
          <a:off x="3598863" y="2204864"/>
          <a:ext cx="25606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2" name="Equation" r:id="rId4" imgW="1714320" imgH="469800" progId="Equation.3">
                  <p:embed/>
                </p:oleObj>
              </mc:Choice>
              <mc:Fallback>
                <p:oleObj name="Equation" r:id="rId4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204864"/>
                        <a:ext cx="256063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10132"/>
              </p:ext>
            </p:extLst>
          </p:nvPr>
        </p:nvGraphicFramePr>
        <p:xfrm>
          <a:off x="3060000" y="1152000"/>
          <a:ext cx="25082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3" name="Equation" r:id="rId6" imgW="1676160" imgH="419040" progId="Equation.3">
                  <p:embed/>
                </p:oleObj>
              </mc:Choice>
              <mc:Fallback>
                <p:oleObj name="Equation" r:id="rId6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000" y="1152000"/>
                        <a:ext cx="250825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4000" y="1674000"/>
            <a:ext cx="203200" cy="18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39750" y="3141415"/>
            <a:ext cx="273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ynamic moment of inertia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3924"/>
              </p:ext>
            </p:extLst>
          </p:nvPr>
        </p:nvGraphicFramePr>
        <p:xfrm>
          <a:off x="3598863" y="2996952"/>
          <a:ext cx="2446337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4" name="Equation" r:id="rId9" imgW="1638000" imgH="469800" progId="Equation.3">
                  <p:embed/>
                </p:oleObj>
              </mc:Choice>
              <mc:Fallback>
                <p:oleObj name="Equation" r:id="rId9" imgW="1638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2996952"/>
                        <a:ext cx="2446337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11188" y="4015606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otational frequenc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03271"/>
              </p:ext>
            </p:extLst>
          </p:nvPr>
        </p:nvGraphicFramePr>
        <p:xfrm>
          <a:off x="3598863" y="3933056"/>
          <a:ext cx="24828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5" name="Equation" r:id="rId11" imgW="1663560" imgH="393480" progId="Equation.3">
                  <p:embed/>
                </p:oleObj>
              </mc:Choice>
              <mc:Fallback>
                <p:oleObj name="Equation" r:id="rId1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3933056"/>
                        <a:ext cx="24828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1081088"/>
            <a:ext cx="1192212" cy="5011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540000" y="720000"/>
            <a:ext cx="1922462" cy="1458912"/>
            <a:chOff x="295" y="663"/>
            <a:chExt cx="1211" cy="919"/>
          </a:xfrm>
        </p:grpSpPr>
        <p:pic>
          <p:nvPicPr>
            <p:cNvPr id="15" name="Picture 14" descr="U235-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663"/>
              <a:ext cx="1211" cy="9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1387" y="1253"/>
              <a:ext cx="48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757" y="663"/>
              <a:ext cx="43" cy="11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de-DE" altLang="de-DE" sz="1200" b="1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z</a:t>
              </a:r>
            </a:p>
          </p:txBody>
        </p:sp>
      </p:grpSp>
      <p:pic>
        <p:nvPicPr>
          <p:cNvPr id="18" name="Picture 6" descr="moment-of-inertia-152-dy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680000"/>
            <a:ext cx="3252788" cy="18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851920" y="1188000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1188000"/>
                <a:ext cx="296491" cy="276999"/>
              </a:xfrm>
              <a:prstGeom prst="rect">
                <a:avLst/>
              </a:prstGeom>
              <a:blipFill>
                <a:blip r:embed="rId16"/>
                <a:stretch>
                  <a:fillRect l="-20408" t="-4444" r="-408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3779912" y="2575937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2575937"/>
                <a:ext cx="296491" cy="276999"/>
              </a:xfrm>
              <a:prstGeom prst="rect">
                <a:avLst/>
              </a:prstGeom>
              <a:blipFill>
                <a:blip r:embed="rId17"/>
                <a:stretch>
                  <a:fillRect l="-20408" t="-4444" r="-612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3779912" y="3368025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3368025"/>
                <a:ext cx="296491" cy="276999"/>
              </a:xfrm>
              <a:prstGeom prst="rect">
                <a:avLst/>
              </a:prstGeom>
              <a:blipFill>
                <a:blip r:embed="rId18"/>
                <a:stretch>
                  <a:fillRect l="-20408" t="-4348" r="-6122" b="-65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3563888" y="4088105"/>
                <a:ext cx="36093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4088105"/>
                <a:ext cx="360933" cy="276999"/>
              </a:xfrm>
              <a:prstGeom prst="rect">
                <a:avLst/>
              </a:prstGeom>
              <a:blipFill>
                <a:blip r:embed="rId19"/>
                <a:stretch>
                  <a:fillRect l="-15254" r="-16949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280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20" grpId="0" animBg="1"/>
      <p:bldP spid="21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al frequenc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40137"/>
              </p:ext>
            </p:extLst>
          </p:nvPr>
        </p:nvGraphicFramePr>
        <p:xfrm>
          <a:off x="390525" y="1898426"/>
          <a:ext cx="15954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9" name="Formel" r:id="rId3" imgW="888840" imgH="419040" progId="Equation.3">
                  <p:embed/>
                </p:oleObj>
              </mc:Choice>
              <mc:Fallback>
                <p:oleObj name="Formel" r:id="rId3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898426"/>
                        <a:ext cx="1595438" cy="754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14208"/>
              </p:ext>
            </p:extLst>
          </p:nvPr>
        </p:nvGraphicFramePr>
        <p:xfrm>
          <a:off x="201166" y="2708920"/>
          <a:ext cx="167163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0" name="Formel" r:id="rId5" imgW="927000" imgH="838080" progId="Equation.3">
                  <p:embed/>
                </p:oleObj>
              </mc:Choice>
              <mc:Fallback>
                <p:oleObj name="Formel" r:id="rId5" imgW="927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6" y="2708920"/>
                        <a:ext cx="1671638" cy="1508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97807"/>
              </p:ext>
            </p:extLst>
          </p:nvPr>
        </p:nvGraphicFramePr>
        <p:xfrm>
          <a:off x="379413" y="909414"/>
          <a:ext cx="1784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1" name="Equation" r:id="rId7" imgW="990360" imgH="419040" progId="Equation.3">
                  <p:embed/>
                </p:oleObj>
              </mc:Choice>
              <mc:Fallback>
                <p:oleObj name="Equation" r:id="rId7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909414"/>
                        <a:ext cx="1784350" cy="755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75437"/>
              </p:ext>
            </p:extLst>
          </p:nvPr>
        </p:nvGraphicFramePr>
        <p:xfrm>
          <a:off x="319088" y="4763864"/>
          <a:ext cx="23320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2" name="Equation" r:id="rId9" imgW="1295280" imgH="393480" progId="Equation.3">
                  <p:embed/>
                </p:oleObj>
              </mc:Choice>
              <mc:Fallback>
                <p:oleObj name="Equation" r:id="rId9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763864"/>
                        <a:ext cx="2332037" cy="708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186634"/>
              </p:ext>
            </p:extLst>
          </p:nvPr>
        </p:nvGraphicFramePr>
        <p:xfrm>
          <a:off x="2828925" y="971327"/>
          <a:ext cx="296386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3" name="Graph" r:id="rId11" imgW="3625920" imgH="2903040" progId="Origin50.Graph">
                  <p:embed/>
                </p:oleObj>
              </mc:Choice>
              <mc:Fallback>
                <p:oleObj name="Graph" r:id="rId11" imgW="3625920" imgH="29030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971327"/>
                        <a:ext cx="2963863" cy="2373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57433"/>
              </p:ext>
            </p:extLst>
          </p:nvPr>
        </p:nvGraphicFramePr>
        <p:xfrm>
          <a:off x="2844800" y="3420000"/>
          <a:ext cx="2865438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4" name="Graph" r:id="rId13" imgW="3581280" imgH="2988000" progId="Origin50.Graph">
                  <p:embed/>
                </p:oleObj>
              </mc:Choice>
              <mc:Fallback>
                <p:oleObj name="Graph" r:id="rId13" imgW="3581280" imgH="29880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3420000"/>
                        <a:ext cx="2865438" cy="2390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200525" y="5444902"/>
            <a:ext cx="376238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/>
              <a:t>E</a:t>
            </a:r>
            <a:r>
              <a:rPr lang="de-DE" altLang="de-DE" sz="1600" baseline="-25000">
                <a:latin typeface="Symbol" pitchFamily="18" charset="2"/>
              </a:rPr>
              <a:t>g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272973"/>
              </p:ext>
            </p:extLst>
          </p:nvPr>
        </p:nvGraphicFramePr>
        <p:xfrm>
          <a:off x="5580000" y="972000"/>
          <a:ext cx="29591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5" name="Graph" r:id="rId15" imgW="3577133" imgH="2902915" progId="Origin50.Graph">
                  <p:embed/>
                </p:oleObj>
              </mc:Choice>
              <mc:Fallback>
                <p:oleObj name="Graph" r:id="rId15" imgW="3577133" imgH="2902915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972000"/>
                        <a:ext cx="2959100" cy="2400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07016"/>
              </p:ext>
            </p:extLst>
          </p:nvPr>
        </p:nvGraphicFramePr>
        <p:xfrm>
          <a:off x="5580000" y="3420000"/>
          <a:ext cx="2973387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6" name="Graph" r:id="rId17" imgW="3696480" imgH="2917440" progId="Origin50.Graph">
                  <p:embed/>
                </p:oleObj>
              </mc:Choice>
              <mc:Fallback>
                <p:oleObj name="Graph" r:id="rId17" imgW="3696480" imgH="2917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00" y="3420000"/>
                        <a:ext cx="2973387" cy="2347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7632000" y="4500000"/>
            <a:ext cx="43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3200" b="1" dirty="0">
                <a:solidFill>
                  <a:srgbClr val="FF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650982" y="3916222"/>
                <a:ext cx="189154" cy="3133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0982" y="3916222"/>
                <a:ext cx="189154" cy="313350"/>
              </a:xfrm>
              <a:prstGeom prst="rect">
                <a:avLst/>
              </a:prstGeom>
              <a:blipFill>
                <a:blip r:embed="rId19"/>
                <a:stretch>
                  <a:fillRect l="-32258" r="-29032" b="-57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515600" y="1944000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600" y="1944000"/>
                <a:ext cx="296491" cy="313350"/>
              </a:xfrm>
              <a:prstGeom prst="rect">
                <a:avLst/>
              </a:prstGeom>
              <a:blipFill>
                <a:blip r:embed="rId20"/>
                <a:stretch>
                  <a:fillRect l="-20833" r="-6250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688008" y="2780444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8" y="2780444"/>
                <a:ext cx="296491" cy="276999"/>
              </a:xfrm>
              <a:prstGeom prst="rect">
                <a:avLst/>
              </a:prstGeom>
              <a:blipFill>
                <a:blip r:embed="rId21"/>
                <a:stretch>
                  <a:fillRect l="-20833" t="-4348" r="-6250" b="-65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123342" y="5179971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342" y="5179971"/>
                <a:ext cx="296491" cy="313350"/>
              </a:xfrm>
              <a:prstGeom prst="rect">
                <a:avLst/>
              </a:prstGeom>
              <a:blipFill>
                <a:blip r:embed="rId22"/>
                <a:stretch>
                  <a:fillRect l="-20408" r="-6122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1957143" y="5169255"/>
                <a:ext cx="296491" cy="31335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143" y="5169255"/>
                <a:ext cx="296491" cy="313350"/>
              </a:xfrm>
              <a:prstGeom prst="rect">
                <a:avLst/>
              </a:prstGeom>
              <a:blipFill>
                <a:blip r:embed="rId23"/>
                <a:stretch>
                  <a:fillRect l="-20408" r="-6122" b="-784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971600" y="972000"/>
                <a:ext cx="296491" cy="3133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972000"/>
                <a:ext cx="296491" cy="313350"/>
              </a:xfrm>
              <a:prstGeom prst="rect">
                <a:avLst/>
              </a:prstGeom>
              <a:blipFill>
                <a:blip r:embed="rId24"/>
                <a:stretch>
                  <a:fillRect l="-20408" r="-6122" b="-57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hteck 16"/>
          <p:cNvSpPr/>
          <p:nvPr/>
        </p:nvSpPr>
        <p:spPr>
          <a:xfrm>
            <a:off x="107504" y="2708920"/>
            <a:ext cx="1934546" cy="800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059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900113" y="609600"/>
            <a:ext cx="1482725" cy="2627313"/>
            <a:chOff x="612" y="595"/>
            <a:chExt cx="730" cy="1339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612" y="913"/>
              <a:ext cx="522" cy="1021"/>
              <a:chOff x="748" y="572"/>
              <a:chExt cx="522" cy="1021"/>
            </a:xfrm>
          </p:grpSpPr>
          <p:sp>
            <p:nvSpPr>
              <p:cNvPr id="26" name="Oval 5"/>
              <p:cNvSpPr>
                <a:spLocks noChangeArrowheads="1"/>
              </p:cNvSpPr>
              <p:nvPr/>
            </p:nvSpPr>
            <p:spPr bwMode="auto">
              <a:xfrm>
                <a:off x="748" y="572"/>
                <a:ext cx="522" cy="102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6"/>
              <p:cNvSpPr>
                <a:spLocks noChangeArrowheads="1"/>
              </p:cNvSpPr>
              <p:nvPr/>
            </p:nvSpPr>
            <p:spPr bwMode="auto">
              <a:xfrm>
                <a:off x="748" y="1025"/>
                <a:ext cx="522" cy="114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Line 7"/>
            <p:cNvSpPr>
              <a:spLocks noChangeShapeType="1"/>
            </p:cNvSpPr>
            <p:nvPr/>
          </p:nvSpPr>
          <p:spPr bwMode="auto">
            <a:xfrm flipV="1">
              <a:off x="862" y="663"/>
              <a:ext cx="0" cy="7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930" y="595"/>
              <a:ext cx="145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>
                  <a:solidFill>
                    <a:srgbClr val="000000"/>
                  </a:solidFill>
                  <a:latin typeface="Comic Sans MS" pitchFamily="66" charset="0"/>
                  <a:cs typeface="Arial" charset="0"/>
                </a:rPr>
                <a:t>z</a:t>
              </a:r>
            </a:p>
          </p:txBody>
        </p:sp>
        <p:sp>
          <p:nvSpPr>
            <p:cNvPr id="22" name="Line 9"/>
            <p:cNvSpPr>
              <a:spLocks noChangeShapeType="1"/>
            </p:cNvSpPr>
            <p:nvPr/>
          </p:nvSpPr>
          <p:spPr bwMode="auto">
            <a:xfrm flipV="1">
              <a:off x="862" y="1162"/>
              <a:ext cx="226" cy="27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1088" y="1026"/>
              <a:ext cx="25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</a:rPr>
                <a:t>R(</a:t>
              </a:r>
              <a:r>
                <a:rPr lang="en-US" altLang="de-DE" sz="1400">
                  <a:solidFill>
                    <a:srgbClr val="0000FF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)</a:t>
              </a:r>
            </a:p>
          </p:txBody>
        </p:sp>
        <p:sp>
          <p:nvSpPr>
            <p:cNvPr id="24" name="Freeform 11"/>
            <p:cNvSpPr>
              <a:spLocks/>
            </p:cNvSpPr>
            <p:nvPr/>
          </p:nvSpPr>
          <p:spPr bwMode="auto">
            <a:xfrm>
              <a:off x="870" y="1251"/>
              <a:ext cx="102" cy="72"/>
            </a:xfrm>
            <a:custGeom>
              <a:avLst/>
              <a:gdLst>
                <a:gd name="T0" fmla="*/ 0 w 102"/>
                <a:gd name="T1" fmla="*/ 3 h 72"/>
                <a:gd name="T2" fmla="*/ 54 w 102"/>
                <a:gd name="T3" fmla="*/ 9 h 72"/>
                <a:gd name="T4" fmla="*/ 102 w 102"/>
                <a:gd name="T5" fmla="*/ 57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72">
                  <a:moveTo>
                    <a:pt x="0" y="3"/>
                  </a:moveTo>
                  <a:cubicBezTo>
                    <a:pt x="18" y="5"/>
                    <a:pt x="38" y="0"/>
                    <a:pt x="54" y="9"/>
                  </a:cubicBezTo>
                  <a:cubicBezTo>
                    <a:pt x="80" y="23"/>
                    <a:pt x="71" y="72"/>
                    <a:pt x="102" y="57"/>
                  </a:cubicBezTo>
                </a:path>
              </a:pathLst>
            </a:custGeom>
            <a:noFill/>
            <a:ln w="1905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862" y="1094"/>
              <a:ext cx="136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400">
                  <a:solidFill>
                    <a:srgbClr val="FF0000"/>
                  </a:solidFill>
                  <a:latin typeface="Comic Sans MS" pitchFamily="66" charset="0"/>
                  <a:cs typeface="Arial" charset="0"/>
                  <a:sym typeface="Symbol" pitchFamily="18" charset="2"/>
                </a:rPr>
                <a:t></a:t>
              </a:r>
            </a:p>
          </p:txBody>
        </p:sp>
      </p:grp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3276600" y="1549400"/>
          <a:ext cx="23749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6" name="Equation" r:id="rId4" imgW="2361960" imgH="469800" progId="Equation.3">
                  <p:embed/>
                </p:oleObj>
              </mc:Choice>
              <mc:Fallback>
                <p:oleObj name="Equation" r:id="rId4" imgW="2361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49400"/>
                        <a:ext cx="23749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6372225" y="973138"/>
          <a:ext cx="1235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7" name="Equation" r:id="rId6" imgW="825480" imgH="241200" progId="Equation.3">
                  <p:embed/>
                </p:oleObj>
              </mc:Choice>
              <mc:Fallback>
                <p:oleObj name="Equation" r:id="rId6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973138"/>
                        <a:ext cx="12350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5" descr="minimum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28675"/>
            <a:ext cx="1992313" cy="251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6" descr="minimum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828675"/>
            <a:ext cx="1901825" cy="253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" name="Group 17"/>
          <p:cNvGrpSpPr>
            <a:grpSpLocks/>
          </p:cNvGrpSpPr>
          <p:nvPr/>
        </p:nvGrpSpPr>
        <p:grpSpPr bwMode="auto">
          <a:xfrm>
            <a:off x="3276600" y="973138"/>
            <a:ext cx="2232025" cy="341312"/>
            <a:chOff x="2064" y="1002"/>
            <a:chExt cx="1406" cy="215"/>
          </a:xfrm>
        </p:grpSpPr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2064" y="1002"/>
            <a:ext cx="586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8" name="Equation" r:id="rId10" imgW="622080" imgH="228600" progId="Equation.3">
                    <p:embed/>
                  </p:oleObj>
                </mc:Choice>
                <mc:Fallback>
                  <p:oleObj name="Equation" r:id="rId10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002"/>
                          <a:ext cx="586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9"/>
            <p:cNvGraphicFramePr>
              <a:graphicFrameLocks noChangeAspect="1"/>
            </p:cNvGraphicFramePr>
            <p:nvPr/>
          </p:nvGraphicFramePr>
          <p:xfrm>
            <a:off x="2632" y="1002"/>
            <a:ext cx="83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9" name="Equation" r:id="rId12" imgW="888840" imgH="228600" progId="Equation.3">
                    <p:embed/>
                  </p:oleObj>
                </mc:Choice>
                <mc:Fallback>
                  <p:oleObj name="Equation" r:id="rId12" imgW="888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2" y="1002"/>
                          <a:ext cx="83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20"/>
          <p:cNvGraphicFramePr>
            <a:graphicFrameLocks noChangeAspect="1"/>
          </p:cNvGraphicFramePr>
          <p:nvPr/>
        </p:nvGraphicFramePr>
        <p:xfrm>
          <a:off x="3276600" y="973138"/>
          <a:ext cx="22415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0" name="Equation" r:id="rId14" imgW="1498320" imgH="228600" progId="Equation.3">
                  <p:embed/>
                </p:oleObj>
              </mc:Choice>
              <mc:Fallback>
                <p:oleObj name="Equation" r:id="rId14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73138"/>
                        <a:ext cx="224155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1"/>
          <p:cNvSpPr txBox="1">
            <a:spLocks noChangeArrowheads="1"/>
          </p:cNvSpPr>
          <p:nvPr/>
        </p:nvSpPr>
        <p:spPr bwMode="auto">
          <a:xfrm>
            <a:off x="719138" y="3425825"/>
            <a:ext cx="296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igid body moment of inertia:</a:t>
            </a:r>
            <a:endParaRPr lang="en-US" altLang="de-DE" i="1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7" name="Object 22"/>
          <p:cNvGraphicFramePr>
            <a:graphicFrameLocks noChangeAspect="1"/>
          </p:cNvGraphicFramePr>
          <p:nvPr/>
        </p:nvGraphicFramePr>
        <p:xfrm>
          <a:off x="719138" y="3781425"/>
          <a:ext cx="3963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1" name="Equation" r:id="rId16" imgW="2095200" imgH="279360" progId="Equation.3">
                  <p:embed/>
                </p:oleObj>
              </mc:Choice>
              <mc:Fallback>
                <p:oleObj name="Equation" r:id="rId16" imgW="2095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81425"/>
                        <a:ext cx="3963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719138" y="5141913"/>
            <a:ext cx="344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rrotational flow moment of inertia:</a:t>
            </a:r>
            <a:endParaRPr lang="en-US" altLang="de-DE" i="1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9" name="Object 24"/>
          <p:cNvGraphicFramePr>
            <a:graphicFrameLocks noChangeAspect="1"/>
          </p:cNvGraphicFramePr>
          <p:nvPr/>
        </p:nvGraphicFramePr>
        <p:xfrm>
          <a:off x="719138" y="5543550"/>
          <a:ext cx="24892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2" name="Equation" r:id="rId18" imgW="1295280" imgH="393480" progId="Equation.3">
                  <p:embed/>
                </p:oleObj>
              </mc:Choice>
              <mc:Fallback>
                <p:oleObj name="Equation" r:id="rId18" imgW="1295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5543550"/>
                        <a:ext cx="2489200" cy="7572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2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492500"/>
            <a:ext cx="3532188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" name="Object 26"/>
          <p:cNvGraphicFramePr>
            <a:graphicFrameLocks noChangeAspect="1"/>
          </p:cNvGraphicFramePr>
          <p:nvPr/>
        </p:nvGraphicFramePr>
        <p:xfrm>
          <a:off x="719138" y="4356100"/>
          <a:ext cx="31480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3" name="Equation" r:id="rId21" imgW="1663560" imgH="393480" progId="Equation.3">
                  <p:embed/>
                </p:oleObj>
              </mc:Choice>
              <mc:Fallback>
                <p:oleObj name="Equation" r:id="rId21" imgW="1663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356100"/>
                        <a:ext cx="3148012" cy="746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0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Moment of inertia</a:t>
            </a:r>
            <a:endParaRPr lang="en-US" dirty="0"/>
          </a:p>
        </p:txBody>
      </p:sp>
      <p:pic>
        <p:nvPicPr>
          <p:cNvPr id="42" name="Picture 3" descr="momiex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391400" cy="539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" name="Group 4"/>
          <p:cNvGrpSpPr>
            <a:grpSpLocks/>
          </p:cNvGrpSpPr>
          <p:nvPr/>
        </p:nvGrpSpPr>
        <p:grpSpPr bwMode="auto">
          <a:xfrm>
            <a:off x="2667000" y="1066800"/>
            <a:ext cx="4648200" cy="1295400"/>
            <a:chOff x="1680" y="672"/>
            <a:chExt cx="2928" cy="816"/>
          </a:xfrm>
        </p:grpSpPr>
        <p:sp>
          <p:nvSpPr>
            <p:cNvPr id="44" name="Freeform 5"/>
            <p:cNvSpPr>
              <a:spLocks/>
            </p:cNvSpPr>
            <p:nvPr/>
          </p:nvSpPr>
          <p:spPr bwMode="auto">
            <a:xfrm>
              <a:off x="1680" y="672"/>
              <a:ext cx="2928" cy="816"/>
            </a:xfrm>
            <a:custGeom>
              <a:avLst/>
              <a:gdLst>
                <a:gd name="T0" fmla="*/ 0 w 2928"/>
                <a:gd name="T1" fmla="*/ 816 h 816"/>
                <a:gd name="T2" fmla="*/ 624 w 2928"/>
                <a:gd name="T3" fmla="*/ 624 h 816"/>
                <a:gd name="T4" fmla="*/ 1440 w 2928"/>
                <a:gd name="T5" fmla="*/ 384 h 816"/>
                <a:gd name="T6" fmla="*/ 2112 w 2928"/>
                <a:gd name="T7" fmla="*/ 192 h 816"/>
                <a:gd name="T8" fmla="*/ 2928 w 2928"/>
                <a:gd name="T9" fmla="*/ 0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28" h="816">
                  <a:moveTo>
                    <a:pt x="0" y="816"/>
                  </a:moveTo>
                  <a:cubicBezTo>
                    <a:pt x="192" y="756"/>
                    <a:pt x="384" y="696"/>
                    <a:pt x="624" y="624"/>
                  </a:cubicBezTo>
                  <a:cubicBezTo>
                    <a:pt x="864" y="552"/>
                    <a:pt x="1192" y="456"/>
                    <a:pt x="1440" y="384"/>
                  </a:cubicBezTo>
                  <a:cubicBezTo>
                    <a:pt x="1688" y="312"/>
                    <a:pt x="1864" y="256"/>
                    <a:pt x="2112" y="192"/>
                  </a:cubicBezTo>
                  <a:cubicBezTo>
                    <a:pt x="2360" y="128"/>
                    <a:pt x="2792" y="32"/>
                    <a:pt x="2928" y="0"/>
                  </a:cubicBezTo>
                </a:path>
              </a:pathLst>
            </a:custGeom>
            <a:noFill/>
            <a:ln w="254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  <p:sp>
          <p:nvSpPr>
            <p:cNvPr id="45" name="Text Box 6"/>
            <p:cNvSpPr txBox="1">
              <a:spLocks noChangeArrowheads="1"/>
            </p:cNvSpPr>
            <p:nvPr/>
          </p:nvSpPr>
          <p:spPr bwMode="auto">
            <a:xfrm>
              <a:off x="2486" y="988"/>
              <a:ext cx="35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rigid</a:t>
              </a:r>
            </a:p>
          </p:txBody>
        </p:sp>
      </p:grpSp>
      <p:grpSp>
        <p:nvGrpSpPr>
          <p:cNvPr id="46" name="Group 7"/>
          <p:cNvGrpSpPr>
            <a:grpSpLocks/>
          </p:cNvGrpSpPr>
          <p:nvPr/>
        </p:nvGrpSpPr>
        <p:grpSpPr bwMode="auto">
          <a:xfrm>
            <a:off x="2339975" y="4662488"/>
            <a:ext cx="5100638" cy="823912"/>
            <a:chOff x="1474" y="2937"/>
            <a:chExt cx="3213" cy="519"/>
          </a:xfrm>
        </p:grpSpPr>
        <p:sp>
          <p:nvSpPr>
            <p:cNvPr id="47" name="Freeform 8"/>
            <p:cNvSpPr>
              <a:spLocks/>
            </p:cNvSpPr>
            <p:nvPr/>
          </p:nvSpPr>
          <p:spPr bwMode="auto">
            <a:xfrm>
              <a:off x="1474" y="3162"/>
              <a:ext cx="3213" cy="294"/>
            </a:xfrm>
            <a:custGeom>
              <a:avLst/>
              <a:gdLst>
                <a:gd name="T0" fmla="*/ 0 w 3213"/>
                <a:gd name="T1" fmla="*/ 266 h 294"/>
                <a:gd name="T2" fmla="*/ 226 w 3213"/>
                <a:gd name="T3" fmla="*/ 226 h 294"/>
                <a:gd name="T4" fmla="*/ 406 w 3213"/>
                <a:gd name="T5" fmla="*/ 187 h 294"/>
                <a:gd name="T6" fmla="*/ 576 w 3213"/>
                <a:gd name="T7" fmla="*/ 181 h 294"/>
                <a:gd name="T8" fmla="*/ 672 w 3213"/>
                <a:gd name="T9" fmla="*/ 147 h 294"/>
                <a:gd name="T10" fmla="*/ 949 w 3213"/>
                <a:gd name="T11" fmla="*/ 125 h 294"/>
                <a:gd name="T12" fmla="*/ 1350 w 3213"/>
                <a:gd name="T13" fmla="*/ 74 h 294"/>
                <a:gd name="T14" fmla="*/ 1982 w 3213"/>
                <a:gd name="T15" fmla="*/ 68 h 294"/>
                <a:gd name="T16" fmla="*/ 2372 w 3213"/>
                <a:gd name="T17" fmla="*/ 119 h 294"/>
                <a:gd name="T18" fmla="*/ 2552 w 3213"/>
                <a:gd name="T19" fmla="*/ 175 h 294"/>
                <a:gd name="T20" fmla="*/ 2750 w 3213"/>
                <a:gd name="T21" fmla="*/ 204 h 294"/>
                <a:gd name="T22" fmla="*/ 3055 w 3213"/>
                <a:gd name="T23" fmla="*/ 254 h 294"/>
                <a:gd name="T24" fmla="*/ 3145 w 3213"/>
                <a:gd name="T25" fmla="*/ 271 h 294"/>
                <a:gd name="T26" fmla="*/ 3196 w 3213"/>
                <a:gd name="T27" fmla="*/ 288 h 294"/>
                <a:gd name="T28" fmla="*/ 3213 w 3213"/>
                <a:gd name="T29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13" h="294">
                  <a:moveTo>
                    <a:pt x="0" y="266"/>
                  </a:moveTo>
                  <a:cubicBezTo>
                    <a:pt x="64" y="231"/>
                    <a:pt x="157" y="230"/>
                    <a:pt x="226" y="226"/>
                  </a:cubicBezTo>
                  <a:cubicBezTo>
                    <a:pt x="287" y="219"/>
                    <a:pt x="349" y="190"/>
                    <a:pt x="406" y="187"/>
                  </a:cubicBezTo>
                  <a:cubicBezTo>
                    <a:pt x="463" y="184"/>
                    <a:pt x="519" y="183"/>
                    <a:pt x="576" y="181"/>
                  </a:cubicBezTo>
                  <a:cubicBezTo>
                    <a:pt x="610" y="171"/>
                    <a:pt x="637" y="154"/>
                    <a:pt x="672" y="147"/>
                  </a:cubicBezTo>
                  <a:cubicBezTo>
                    <a:pt x="762" y="128"/>
                    <a:pt x="858" y="129"/>
                    <a:pt x="949" y="125"/>
                  </a:cubicBezTo>
                  <a:cubicBezTo>
                    <a:pt x="1083" y="111"/>
                    <a:pt x="1215" y="85"/>
                    <a:pt x="1350" y="74"/>
                  </a:cubicBezTo>
                  <a:cubicBezTo>
                    <a:pt x="1547" y="0"/>
                    <a:pt x="1771" y="66"/>
                    <a:pt x="1982" y="68"/>
                  </a:cubicBezTo>
                  <a:cubicBezTo>
                    <a:pt x="2113" y="81"/>
                    <a:pt x="2242" y="102"/>
                    <a:pt x="2372" y="119"/>
                  </a:cubicBezTo>
                  <a:cubicBezTo>
                    <a:pt x="2433" y="136"/>
                    <a:pt x="2491" y="160"/>
                    <a:pt x="2552" y="175"/>
                  </a:cubicBezTo>
                  <a:cubicBezTo>
                    <a:pt x="2617" y="191"/>
                    <a:pt x="2683" y="195"/>
                    <a:pt x="2750" y="204"/>
                  </a:cubicBezTo>
                  <a:cubicBezTo>
                    <a:pt x="2849" y="233"/>
                    <a:pt x="2953" y="241"/>
                    <a:pt x="3055" y="254"/>
                  </a:cubicBezTo>
                  <a:cubicBezTo>
                    <a:pt x="3085" y="262"/>
                    <a:pt x="3116" y="262"/>
                    <a:pt x="3145" y="271"/>
                  </a:cubicBezTo>
                  <a:cubicBezTo>
                    <a:pt x="3162" y="276"/>
                    <a:pt x="3179" y="282"/>
                    <a:pt x="3196" y="288"/>
                  </a:cubicBezTo>
                  <a:cubicBezTo>
                    <a:pt x="3202" y="290"/>
                    <a:pt x="3213" y="294"/>
                    <a:pt x="3213" y="294"/>
                  </a:cubicBezTo>
                </a:path>
              </a:pathLst>
            </a:cu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9"/>
            <p:cNvSpPr txBox="1">
              <a:spLocks noChangeArrowheads="1"/>
            </p:cNvSpPr>
            <p:nvPr/>
          </p:nvSpPr>
          <p:spPr bwMode="auto">
            <a:xfrm>
              <a:off x="2966" y="2937"/>
              <a:ext cx="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2000">
                  <a:solidFill>
                    <a:srgbClr val="FF3300"/>
                  </a:solidFill>
                  <a:latin typeface="Times New Roman" pitchFamily="18" charset="0"/>
                  <a:cs typeface="Arial" charset="0"/>
                </a:rPr>
                <a:t>irrotationa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200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238500" y="981075"/>
          <a:ext cx="2335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6" name="Equation" r:id="rId4" imgW="1549080" imgH="279360" progId="Equation.3">
                  <p:embed/>
                </p:oleObj>
              </mc:Choice>
              <mc:Fallback>
                <p:oleObj name="Equation" r:id="rId4" imgW="1549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981075"/>
                        <a:ext cx="23352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9500" y="981075"/>
            <a:ext cx="1790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pectation value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257550" y="1628775"/>
          <a:ext cx="19129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7" name="Equation" r:id="rId6" imgW="1269720" imgH="355320" progId="Equation.3">
                  <p:embed/>
                </p:oleObj>
              </mc:Choice>
              <mc:Fallback>
                <p:oleObj name="Equation" r:id="rId6" imgW="12697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1628775"/>
                        <a:ext cx="1912938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24160"/>
              </p:ext>
            </p:extLst>
          </p:nvPr>
        </p:nvGraphicFramePr>
        <p:xfrm>
          <a:off x="6120000" y="1620000"/>
          <a:ext cx="2222280" cy="44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8" name="Equation" r:id="rId8" imgW="2222280" imgH="444240" progId="Equation.3">
                  <p:embed/>
                </p:oleObj>
              </mc:Choice>
              <mc:Fallback>
                <p:oleObj name="Equation" r:id="rId8" imgW="2222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000" y="1620000"/>
                        <a:ext cx="2222280" cy="44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079500" y="2565350"/>
            <a:ext cx="148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ave function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584296"/>
              </p:ext>
            </p:extLst>
          </p:nvPr>
        </p:nvGraphicFramePr>
        <p:xfrm>
          <a:off x="3238500" y="2420888"/>
          <a:ext cx="231616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9" name="Equation" r:id="rId10" imgW="1536480" imgH="444240" progId="Equation.3">
                  <p:embed/>
                </p:oleObj>
              </mc:Choice>
              <mc:Fallback>
                <p:oleObj name="Equation" r:id="rId10" imgW="153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2420888"/>
                        <a:ext cx="2316163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80440"/>
              </p:ext>
            </p:extLst>
          </p:nvPr>
        </p:nvGraphicFramePr>
        <p:xfrm>
          <a:off x="1069975" y="3462188"/>
          <a:ext cx="710088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0" name="Equation" r:id="rId12" imgW="4711680" imgH="482400" progId="Equation.3">
                  <p:embed/>
                </p:oleObj>
              </mc:Choice>
              <mc:Fallback>
                <p:oleObj name="Equation" r:id="rId12" imgW="4711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3462188"/>
                        <a:ext cx="710088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5109"/>
              </p:ext>
            </p:extLst>
          </p:nvPr>
        </p:nvGraphicFramePr>
        <p:xfrm>
          <a:off x="1079500" y="4325788"/>
          <a:ext cx="66992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1" name="Equation" r:id="rId14" imgW="4444920" imgH="457200" progId="Equation.3">
                  <p:embed/>
                </p:oleObj>
              </mc:Choice>
              <mc:Fallback>
                <p:oleObj name="Equation" r:id="rId14" imgW="4444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325788"/>
                        <a:ext cx="66992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079500" y="5373688"/>
          <a:ext cx="79041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2" name="Equation" r:id="rId16" imgW="5244840" imgH="495000" progId="Equation.3">
                  <p:embed/>
                </p:oleObj>
              </mc:Choice>
              <mc:Fallback>
                <p:oleObj name="Equation" r:id="rId16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373688"/>
                        <a:ext cx="7904163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34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79627"/>
              </p:ext>
            </p:extLst>
          </p:nvPr>
        </p:nvGraphicFramePr>
        <p:xfrm>
          <a:off x="900000" y="762000"/>
          <a:ext cx="79041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9" name="Equation" r:id="rId4" imgW="5244840" imgH="495000" progId="Equation.3">
                  <p:embed/>
                </p:oleObj>
              </mc:Choice>
              <mc:Fallback>
                <p:oleObj name="Equation" r:id="rId4" imgW="52448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762000"/>
                        <a:ext cx="79041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00000" y="1547813"/>
            <a:ext cx="4706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igner-Eckart-Theorem 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reduction of an expectation value)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  <a:endParaRPr lang="en-US" altLang="de-DE" sz="12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08025"/>
              </p:ext>
            </p:extLst>
          </p:nvPr>
        </p:nvGraphicFramePr>
        <p:xfrm>
          <a:off x="900000" y="1962150"/>
          <a:ext cx="60277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0" name="Equation" r:id="rId6" imgW="4000320" imgH="495000" progId="Equation.3">
                  <p:embed/>
                </p:oleObj>
              </mc:Choice>
              <mc:Fallback>
                <p:oleObj name="Equation" r:id="rId6" imgW="40003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0" y="1962150"/>
                        <a:ext cx="60277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900000" y="3354388"/>
            <a:ext cx="319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pecial case: E2 transition 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I-2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900000" y="442753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" name="Picture 12" descr="BE2-ROT-VI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0" y="3732213"/>
            <a:ext cx="360680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de-DE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00</m:t>
                          </m:r>
                        </m:e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b="0" i="1" smtClean="0">
                                          <a:solidFill>
                                            <a:srgbClr val="FF00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ℓ</m:t>
                                  </m:r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de-DE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2780165"/>
                <a:ext cx="5809859" cy="432811"/>
              </a:xfrm>
              <a:prstGeom prst="rect">
                <a:avLst/>
              </a:prstGeom>
              <a:blipFill rotWithShape="1">
                <a:blip r:embed="rId9"/>
                <a:stretch>
                  <a:fillRect b="-547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,0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0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,0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𝑡𝑟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698684"/>
                <a:ext cx="4313040" cy="7288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;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𝑀</m:t>
                                      </m:r>
                                      <m:d>
                                        <m:d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ℓ</m:t>
                                          </m:r>
                                        </m:e>
                                      </m:d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4860917"/>
                <a:ext cx="3562322" cy="53341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;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2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𝑀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,0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𝑖𝑛𝑡𝑟</m:t>
                                          </m:r>
                                        </m:sup>
                                      </m:sSubSup>
                                    </m:e>
                                  </m:d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𝜒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5410281"/>
                <a:ext cx="4707635" cy="54091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43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5" grpId="0"/>
      <p:bldP spid="2" grpId="0" animBg="1"/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rotation</a:t>
            </a:r>
            <a:endParaRPr lang="en-US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2743200" y="5224463"/>
            <a:ext cx="36576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268760"/>
            <a:ext cx="4048125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000" y="0"/>
            <a:ext cx="725424" cy="582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417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Electric fields of multipoles</a:t>
            </a:r>
            <a:endParaRPr lang="en-US" dirty="0"/>
          </a:p>
        </p:txBody>
      </p:sp>
      <p:grpSp>
        <p:nvGrpSpPr>
          <p:cNvPr id="14" name="Group 3"/>
          <p:cNvGrpSpPr>
            <a:grpSpLocks/>
          </p:cNvGrpSpPr>
          <p:nvPr/>
        </p:nvGrpSpPr>
        <p:grpSpPr bwMode="auto">
          <a:xfrm>
            <a:off x="476250" y="981174"/>
            <a:ext cx="2438400" cy="1905000"/>
            <a:chOff x="3488" y="1008"/>
            <a:chExt cx="1936" cy="1416"/>
          </a:xfrm>
        </p:grpSpPr>
        <p:sp>
          <p:nvSpPr>
            <p:cNvPr id="15" name="Freeform 4"/>
            <p:cNvSpPr>
              <a:spLocks/>
            </p:cNvSpPr>
            <p:nvPr/>
          </p:nvSpPr>
          <p:spPr bwMode="auto">
            <a:xfrm>
              <a:off x="3488" y="1256"/>
              <a:ext cx="1024" cy="1168"/>
            </a:xfrm>
            <a:custGeom>
              <a:avLst/>
              <a:gdLst>
                <a:gd name="T0" fmla="*/ 160 w 1024"/>
                <a:gd name="T1" fmla="*/ 760 h 1168"/>
                <a:gd name="T2" fmla="*/ 112 w 1024"/>
                <a:gd name="T3" fmla="*/ 184 h 1168"/>
                <a:gd name="T4" fmla="*/ 832 w 1024"/>
                <a:gd name="T5" fmla="*/ 136 h 1168"/>
                <a:gd name="T6" fmla="*/ 1024 w 1024"/>
                <a:gd name="T7" fmla="*/ 1000 h 1168"/>
                <a:gd name="T8" fmla="*/ 832 w 1024"/>
                <a:gd name="T9" fmla="*/ 1144 h 1168"/>
                <a:gd name="T10" fmla="*/ 592 w 1024"/>
                <a:gd name="T11" fmla="*/ 1144 h 1168"/>
                <a:gd name="T12" fmla="*/ 352 w 1024"/>
                <a:gd name="T13" fmla="*/ 1144 h 1168"/>
                <a:gd name="T14" fmla="*/ 352 w 1024"/>
                <a:gd name="T15" fmla="*/ 1000 h 1168"/>
                <a:gd name="T16" fmla="*/ 160 w 1024"/>
                <a:gd name="T17" fmla="*/ 760 h 11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024" h="1168">
                  <a:moveTo>
                    <a:pt x="160" y="760"/>
                  </a:moveTo>
                  <a:cubicBezTo>
                    <a:pt x="120" y="624"/>
                    <a:pt x="0" y="288"/>
                    <a:pt x="112" y="184"/>
                  </a:cubicBezTo>
                  <a:cubicBezTo>
                    <a:pt x="224" y="80"/>
                    <a:pt x="680" y="0"/>
                    <a:pt x="832" y="136"/>
                  </a:cubicBezTo>
                  <a:cubicBezTo>
                    <a:pt x="984" y="272"/>
                    <a:pt x="1024" y="832"/>
                    <a:pt x="1024" y="1000"/>
                  </a:cubicBezTo>
                  <a:cubicBezTo>
                    <a:pt x="1024" y="1168"/>
                    <a:pt x="904" y="1120"/>
                    <a:pt x="832" y="1144"/>
                  </a:cubicBezTo>
                  <a:cubicBezTo>
                    <a:pt x="760" y="1168"/>
                    <a:pt x="672" y="1144"/>
                    <a:pt x="592" y="1144"/>
                  </a:cubicBezTo>
                  <a:cubicBezTo>
                    <a:pt x="512" y="1144"/>
                    <a:pt x="392" y="1168"/>
                    <a:pt x="352" y="1144"/>
                  </a:cubicBezTo>
                  <a:cubicBezTo>
                    <a:pt x="312" y="1120"/>
                    <a:pt x="384" y="1064"/>
                    <a:pt x="352" y="1000"/>
                  </a:cubicBezTo>
                  <a:cubicBezTo>
                    <a:pt x="320" y="936"/>
                    <a:pt x="200" y="896"/>
                    <a:pt x="160" y="760"/>
                  </a:cubicBez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rgbClr val="5F5F5F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4080" y="1008"/>
              <a:ext cx="1344" cy="9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6"/>
            <p:cNvSpPr>
              <a:spLocks noChangeShapeType="1"/>
            </p:cNvSpPr>
            <p:nvPr/>
          </p:nvSpPr>
          <p:spPr bwMode="auto">
            <a:xfrm flipH="1" flipV="1">
              <a:off x="3936" y="1536"/>
              <a:ext cx="14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AutoShape 7"/>
            <p:cNvSpPr>
              <a:spLocks noChangeArrowheads="1"/>
            </p:cNvSpPr>
            <p:nvPr/>
          </p:nvSpPr>
          <p:spPr bwMode="auto">
            <a:xfrm>
              <a:off x="3840" y="1392"/>
              <a:ext cx="192" cy="192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FF00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rgbClr val="003399"/>
                </a:buClr>
                <a:buChar char="•"/>
                <a:defRPr sz="2000">
                  <a:solidFill>
                    <a:srgbClr val="003399"/>
                  </a:solidFill>
                  <a:latin typeface="Arial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000000"/>
                </a:buClr>
                <a:buChar char="-"/>
                <a:defRPr sz="2000">
                  <a:solidFill>
                    <a:srgbClr val="000000"/>
                  </a:solidFill>
                  <a:latin typeface="Arial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>
                  <a:solidFill>
                    <a:srgbClr val="000000"/>
                  </a:solidFill>
                  <a:latin typeface="Arial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Char char="•"/>
                <a:defRPr sz="1600"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de-DE" altLang="de-DE" sz="1800">
                <a:solidFill>
                  <a:schemeClr val="tx1"/>
                </a:solidFill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944" y="1392"/>
            <a:ext cx="14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5" name="Equation" r:id="rId4" imgW="114102" imgH="126780" progId="Equation.DSMT4">
                    <p:embed/>
                  </p:oleObj>
                </mc:Choice>
                <mc:Fallback>
                  <p:oleObj name="Equation" r:id="rId4" imgW="114102" imgH="126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1392"/>
                          <a:ext cx="14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3792" y="1680"/>
            <a:ext cx="196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6" name="Equation" r:id="rId6" imgW="152268" imgH="164957" progId="Equation.DSMT4">
                    <p:embed/>
                  </p:oleObj>
                </mc:Choice>
                <mc:Fallback>
                  <p:oleObj name="Equation" r:id="rId6" imgW="152268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680"/>
                          <a:ext cx="19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3687" y="1096"/>
            <a:ext cx="310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7" name="Equation" r:id="rId8" imgW="241091" imgH="177646" progId="Equation.DSMT4">
                    <p:embed/>
                  </p:oleObj>
                </mc:Choice>
                <mc:Fallback>
                  <p:oleObj name="Equation" r:id="rId8" imgW="241091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" y="1096"/>
                          <a:ext cx="310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Freeform 11"/>
            <p:cNvSpPr>
              <a:spLocks/>
            </p:cNvSpPr>
            <p:nvPr/>
          </p:nvSpPr>
          <p:spPr bwMode="auto">
            <a:xfrm>
              <a:off x="4032" y="1720"/>
              <a:ext cx="192" cy="104"/>
            </a:xfrm>
            <a:custGeom>
              <a:avLst/>
              <a:gdLst>
                <a:gd name="T0" fmla="*/ 0 w 192"/>
                <a:gd name="T1" fmla="*/ 56 h 104"/>
                <a:gd name="T2" fmla="*/ 96 w 192"/>
                <a:gd name="T3" fmla="*/ 8 h 104"/>
                <a:gd name="T4" fmla="*/ 192 w 192"/>
                <a:gd name="T5" fmla="*/ 104 h 1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104">
                  <a:moveTo>
                    <a:pt x="0" y="56"/>
                  </a:moveTo>
                  <a:cubicBezTo>
                    <a:pt x="32" y="28"/>
                    <a:pt x="64" y="0"/>
                    <a:pt x="96" y="8"/>
                  </a:cubicBezTo>
                  <a:cubicBezTo>
                    <a:pt x="128" y="16"/>
                    <a:pt x="160" y="60"/>
                    <a:pt x="192" y="104"/>
                  </a:cubicBezTo>
                </a:path>
              </a:pathLst>
            </a:custGeom>
            <a:noFill/>
            <a:ln w="22225" cap="flat" cmpd="sng">
              <a:solidFill>
                <a:srgbClr val="000000"/>
              </a:solidFill>
              <a:prstDash val="solid"/>
              <a:round/>
              <a:headEnd type="arrow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120" y="1480"/>
            <a:ext cx="21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8" name="Equation" r:id="rId10" imgW="164814" imgH="177492" progId="Equation.DSMT4">
                    <p:embed/>
                  </p:oleObj>
                </mc:Choice>
                <mc:Fallback>
                  <p:oleObj name="Equation" r:id="rId10" imgW="164814" imgH="17749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" y="1480"/>
                          <a:ext cx="21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13"/>
          <p:cNvSpPr txBox="1">
            <a:spLocks noChangeArrowheads="1"/>
          </p:cNvSpPr>
          <p:nvPr/>
        </p:nvSpPr>
        <p:spPr bwMode="auto">
          <a:xfrm>
            <a:off x="4176000" y="612000"/>
            <a:ext cx="36856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 the electric potential due t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rbitrary charge distribution i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176000" y="2052000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ansion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70572"/>
              </p:ext>
            </p:extLst>
          </p:nvPr>
        </p:nvGraphicFramePr>
        <p:xfrm>
          <a:off x="4356000" y="2484000"/>
          <a:ext cx="4221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2" imgW="2819400" imgH="469900" progId="Equation.3">
                  <p:embed/>
                </p:oleObj>
              </mc:Choice>
              <mc:Fallback>
                <p:oleObj name="Equation" r:id="rId12" imgW="2819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2484000"/>
                        <a:ext cx="42211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360000" y="4428000"/>
            <a:ext cx="359906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case: </a:t>
            </a:r>
            <a:r>
              <a:rPr lang="en-US" altLang="de-DE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 quadrupole </a:t>
            </a:r>
            <a:r>
              <a:rPr lang="en-US" altLang="de-DE" sz="1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element</a:t>
            </a:r>
            <a:endParaRPr lang="de-DE" altLang="de-DE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54403"/>
              </p:ext>
            </p:extLst>
          </p:nvPr>
        </p:nvGraphicFramePr>
        <p:xfrm>
          <a:off x="4356000" y="3852000"/>
          <a:ext cx="3497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14" imgW="2293655" imgH="236283" progId="Equation.3">
                  <p:embed/>
                </p:oleObj>
              </mc:Choice>
              <mc:Fallback>
                <p:oleObj name="Equation" r:id="rId14" imgW="2293655" imgH="2362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000" y="3852000"/>
                        <a:ext cx="34972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0"/>
          <p:cNvSpPr txBox="1">
            <a:spLocks noChangeArrowheads="1"/>
          </p:cNvSpPr>
          <p:nvPr/>
        </p:nvSpPr>
        <p:spPr bwMode="auto">
          <a:xfrm>
            <a:off x="4356000" y="3420000"/>
            <a:ext cx="19736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de-DE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pole moments</a:t>
            </a:r>
            <a:endParaRPr lang="de-DE" altLang="de-DE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  <m:r>
                            <a:rPr lang="de-DE" sz="1400" b="0" i="1" smtClean="0">
                              <a:latin typeface="Cambria Math"/>
                            </a:rPr>
                            <m:t>′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368000"/>
                <a:ext cx="1588575" cy="55168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d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𝑟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𝜗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𝜑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4284000"/>
                <a:ext cx="4067588" cy="65742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feld 45"/>
              <p:cNvSpPr txBox="1"/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1+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feld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4824000"/>
                <a:ext cx="4079194" cy="657424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feld 48"/>
              <p:cNvSpPr txBox="1"/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sz="1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𝑟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5</m:t>
                          </m:r>
                        </m:sup>
                      </m:sSubSup>
                      <m:nary>
                        <m:naryPr>
                          <m:chr m:val="∬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+5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0</m:t>
                                  </m:r>
                                </m:sub>
                              </m:sSub>
                            </m:e>
                          </m:d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∗</m:t>
                              </m:r>
                            </m:sup>
                          </m:sSubSup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Ω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e>
                      </m:nary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9" name="Textfeld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364000"/>
                <a:ext cx="4150175" cy="65742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feld 49"/>
              <p:cNvSpPr txBox="1"/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p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=2,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de-DE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0" name="Textfeld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4000" y="5886000"/>
                <a:ext cx="3382849" cy="652551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4283968" y="1386539"/>
                <a:ext cx="1961114" cy="657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𝑈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</m:den>
                          </m:f>
                        </m:e>
                      </m:nary>
                      <m:r>
                        <a:rPr lang="de-DE" sz="1400" b="0" i="1" smtClean="0">
                          <a:latin typeface="Cambria Math"/>
                        </a:rPr>
                        <m:t>𝑑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𝜏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1386539"/>
                <a:ext cx="1961114" cy="65742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Grafik 1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133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1" grpId="0"/>
      <p:bldP spid="6" grpId="0"/>
      <p:bldP spid="46" grpId="0"/>
      <p:bldP spid="49" grpId="0"/>
      <p:bldP spid="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Reduced transition probability</a:t>
            </a:r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0"/>
            <a:ext cx="65087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70288" y="527050"/>
          <a:ext cx="46688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5" imgW="3098520" imgH="419040" progId="Equation.3">
                  <p:embed/>
                </p:oleObj>
              </mc:Choice>
              <mc:Fallback>
                <p:oleObj name="Equation" r:id="rId5" imgW="3098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27050"/>
                        <a:ext cx="4668837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079500" y="671513"/>
            <a:ext cx="224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6477000" y="1895475"/>
          <a:ext cx="11668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895475"/>
                        <a:ext cx="11668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2051050" y="1247775"/>
          <a:ext cx="6045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9" imgW="4012920" imgH="291960" progId="Equation.3">
                  <p:embed/>
                </p:oleObj>
              </mc:Choice>
              <mc:Fallback>
                <p:oleObj name="Equation" r:id="rId9" imgW="4012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247775"/>
                        <a:ext cx="6045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079500" y="1895475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alf-lif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5940425" y="4768850"/>
            <a:ext cx="2044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Weisskopf estimate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/>
        </p:nvGraphicFramePr>
        <p:xfrm>
          <a:off x="6045200" y="5208588"/>
          <a:ext cx="30273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name="Equation" r:id="rId11" imgW="2438280" imgH="253800" progId="Equation.3">
                  <p:embed/>
                </p:oleObj>
              </mc:Choice>
              <mc:Fallback>
                <p:oleObj name="Equation" r:id="rId11" imgW="2438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208588"/>
                        <a:ext cx="30273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8" descr="4_12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905000"/>
            <a:ext cx="54737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184400"/>
            <a:ext cx="12382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46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19138" y="7350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133850" y="609600"/>
          <a:ext cx="25257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Equation" r:id="rId4" imgW="1676160" imgH="419040" progId="Equation.3">
                  <p:embed/>
                </p:oleObj>
              </mc:Choice>
              <mc:Fallback>
                <p:oleObj name="Equation" r:id="rId4" imgW="1676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50" y="609600"/>
                        <a:ext cx="25257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6637338" y="750888"/>
          <a:ext cx="3825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750888"/>
                        <a:ext cx="3825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19138" y="13731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/>
        </p:nvGraphicFramePr>
        <p:xfrm>
          <a:off x="5202238" y="1239838"/>
          <a:ext cx="11874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Equation" r:id="rId8" imgW="787320" imgH="457200" progId="Equation.3">
                  <p:embed/>
                </p:oleObj>
              </mc:Choice>
              <mc:Fallback>
                <p:oleObj name="Equation" r:id="rId8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239838"/>
                        <a:ext cx="11874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6138863" y="1600200"/>
          <a:ext cx="304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10" imgW="203040" imgH="177480" progId="Equation.3">
                  <p:embed/>
                </p:oleObj>
              </mc:Choice>
              <mc:Fallback>
                <p:oleObj name="Equation" r:id="rId10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3" y="1600200"/>
                        <a:ext cx="304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19138" y="2020888"/>
            <a:ext cx="191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oment of inertia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5148263" y="1887538"/>
          <a:ext cx="18827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Equation" r:id="rId12" imgW="1257120" imgH="393480" progId="Equation.3">
                  <p:embed/>
                </p:oleObj>
              </mc:Choice>
              <mc:Fallback>
                <p:oleObj name="Equation" r:id="rId12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887538"/>
                        <a:ext cx="18827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6804025" y="1995488"/>
          <a:ext cx="3825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4" name="Equation" r:id="rId14" imgW="253800" imgH="228600" progId="Equation.3">
                  <p:embed/>
                </p:oleObj>
              </mc:Choice>
              <mc:Fallback>
                <p:oleObj name="Equation" r:id="rId1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995488"/>
                        <a:ext cx="3825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2571750"/>
            <a:ext cx="3019425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" name="Group 13"/>
          <p:cNvGrpSpPr>
            <a:grpSpLocks/>
          </p:cNvGrpSpPr>
          <p:nvPr/>
        </p:nvGrpSpPr>
        <p:grpSpPr bwMode="auto">
          <a:xfrm>
            <a:off x="4140200" y="3903663"/>
            <a:ext cx="3311525" cy="792162"/>
            <a:chOff x="2608" y="2659"/>
            <a:chExt cx="2086" cy="499"/>
          </a:xfrm>
        </p:grpSpPr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4377" y="2886"/>
              <a:ext cx="227" cy="22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2653" y="2750"/>
              <a:ext cx="907" cy="22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16"/>
            <p:cNvGraphicFramePr>
              <a:graphicFrameLocks noChangeAspect="1"/>
            </p:cNvGraphicFramePr>
            <p:nvPr/>
          </p:nvGraphicFramePr>
          <p:xfrm>
            <a:off x="2653" y="2659"/>
            <a:ext cx="196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05" name="Equation" r:id="rId17" imgW="2070000" imgH="469800" progId="Equation.3">
                    <p:embed/>
                  </p:oleObj>
                </mc:Choice>
                <mc:Fallback>
                  <p:oleObj name="Equation" r:id="rId17" imgW="207000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2659"/>
                          <a:ext cx="196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2608" y="2659"/>
              <a:ext cx="2086" cy="49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6079889" y="1297146"/>
                <a:ext cx="296491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889" y="1297146"/>
                <a:ext cx="296491" cy="276999"/>
              </a:xfrm>
              <a:prstGeom prst="rect">
                <a:avLst/>
              </a:prstGeom>
              <a:blipFill>
                <a:blip r:embed="rId19"/>
                <a:stretch>
                  <a:fillRect l="-20408" t="-4444" r="-6122" b="-888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758363"/>
              </p:ext>
            </p:extLst>
          </p:nvPr>
        </p:nvGraphicFramePr>
        <p:xfrm>
          <a:off x="4140200" y="5868000"/>
          <a:ext cx="3682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6" name="Equation" r:id="rId20" imgW="2946240" imgH="228600" progId="Equation.3">
                  <p:embed/>
                </p:oleObj>
              </mc:Choice>
              <mc:Fallback>
                <p:oleObj name="Equation" r:id="rId20" imgW="2946240" imgH="228600" progId="Equation.3">
                  <p:embed/>
                  <p:pic>
                    <p:nvPicPr>
                      <p:cNvPr id="931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868000"/>
                        <a:ext cx="3682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4140000" y="6300000"/>
            <a:ext cx="23791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dzins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2,88 (1962)</a:t>
            </a:r>
            <a:endParaRPr lang="de-DE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71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/>
                <a:cs typeface="Times New Roman"/>
              </a:rPr>
              <a:t>Hydrodynamical</a:t>
            </a:r>
            <a:r>
              <a:rPr lang="en-US" dirty="0" smtClean="0">
                <a:latin typeface="Times New Roman"/>
                <a:cs typeface="Times New Roman"/>
              </a:rPr>
              <a:t> model</a:t>
            </a:r>
            <a:endParaRPr 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58775" y="1052513"/>
            <a:ext cx="302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educed transition probabilit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3419475" y="927100"/>
          <a:ext cx="52546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4" imgW="4178160" imgH="507960" progId="Equation.3">
                  <p:embed/>
                </p:oleObj>
              </mc:Choice>
              <mc:Fallback>
                <p:oleObj name="Equation" r:id="rId4" imgW="4178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927100"/>
                        <a:ext cx="525462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358775" y="16144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xcitation energy:</a:t>
            </a:r>
            <a:endParaRPr lang="de-DE" altLang="de-DE" sz="14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/>
        </p:nvGraphicFramePr>
        <p:xfrm>
          <a:off x="4303713" y="1557338"/>
          <a:ext cx="26447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6" imgW="2108160" imgH="457200" progId="Equation.3">
                  <p:embed/>
                </p:oleObj>
              </mc:Choice>
              <mc:Fallback>
                <p:oleObj name="Equation" r:id="rId6" imgW="2108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1557338"/>
                        <a:ext cx="26447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7" descr="BE2BE2new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97150"/>
            <a:ext cx="3613150" cy="3711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4624388" y="2565400"/>
            <a:ext cx="3959225" cy="3460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rst indication of a hexadecapole deformation</a:t>
            </a:r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1042988" y="2781300"/>
            <a:ext cx="3024187" cy="2160588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24175"/>
            <a:ext cx="3862387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11"/>
          <p:cNvSpPr>
            <a:spLocks noChangeShapeType="1"/>
          </p:cNvSpPr>
          <p:nvPr/>
        </p:nvSpPr>
        <p:spPr bwMode="auto">
          <a:xfrm flipV="1">
            <a:off x="5292725" y="3355975"/>
            <a:ext cx="142875" cy="714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 flipV="1">
            <a:off x="5435600" y="3498850"/>
            <a:ext cx="144463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>
            <a:off x="5580063" y="3498850"/>
            <a:ext cx="287337" cy="2174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14"/>
          <p:cNvSpPr>
            <a:spLocks noChangeShapeType="1"/>
          </p:cNvSpPr>
          <p:nvPr/>
        </p:nvSpPr>
        <p:spPr bwMode="auto">
          <a:xfrm rot="21420000">
            <a:off x="5846763" y="3716338"/>
            <a:ext cx="288925" cy="2873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 rot="21240000">
            <a:off x="6170613" y="3967163"/>
            <a:ext cx="360362" cy="5143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16"/>
          <p:cNvSpPr>
            <a:spLocks noChangeShapeType="1"/>
          </p:cNvSpPr>
          <p:nvPr/>
        </p:nvSpPr>
        <p:spPr bwMode="auto">
          <a:xfrm rot="21480000">
            <a:off x="6567488" y="4364038"/>
            <a:ext cx="504825" cy="719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17"/>
          <p:cNvSpPr>
            <a:spLocks noChangeShapeType="1"/>
          </p:cNvSpPr>
          <p:nvPr/>
        </p:nvSpPr>
        <p:spPr bwMode="auto">
          <a:xfrm rot="120000">
            <a:off x="6937375" y="4724400"/>
            <a:ext cx="287338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18"/>
          <p:cNvSpPr>
            <a:spLocks noChangeShapeType="1"/>
          </p:cNvSpPr>
          <p:nvPr/>
        </p:nvSpPr>
        <p:spPr bwMode="auto">
          <a:xfrm>
            <a:off x="7380288" y="5094288"/>
            <a:ext cx="144462" cy="730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19"/>
          <p:cNvSpPr>
            <a:spLocks noChangeShapeType="1"/>
          </p:cNvSpPr>
          <p:nvPr/>
        </p:nvSpPr>
        <p:spPr bwMode="auto">
          <a:xfrm rot="21240000">
            <a:off x="7524750" y="5143500"/>
            <a:ext cx="10795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596188" y="5083175"/>
            <a:ext cx="144462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 flipV="1">
            <a:off x="7740650" y="5011738"/>
            <a:ext cx="144463" cy="714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5940152" y="1602000"/>
                <a:ext cx="246862" cy="2308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5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5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15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de-DE" sz="15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602000"/>
                <a:ext cx="246862" cy="230832"/>
              </a:xfrm>
              <a:prstGeom prst="rect">
                <a:avLst/>
              </a:prstGeom>
              <a:blipFill>
                <a:blip r:embed="rId10"/>
                <a:stretch>
                  <a:fillRect l="-17073" r="-4878" b="-78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023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ppendix:</a:t>
            </a:r>
            <a:r>
              <a:rPr lang="en-US" dirty="0" smtClean="0"/>
              <a:t> </a:t>
            </a:r>
            <a:r>
              <a:rPr lang="en-US" dirty="0" err="1" smtClean="0"/>
              <a:t>Matrixele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3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720000"/>
                <a:ext cx="8238409" cy="837152"/>
              </a:xfrm>
              <a:prstGeom prst="rect">
                <a:avLst/>
              </a:prstGeom>
              <a:blipFill>
                <a:blip r:embed="rId2"/>
                <a:stretch>
                  <a:fillRect b="-73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20000"/>
                <a:ext cx="6645152" cy="847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de-DE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de-DE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</m:d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2520000"/>
                <a:ext cx="8621078" cy="840743"/>
              </a:xfrm>
              <a:prstGeom prst="rect">
                <a:avLst/>
              </a:prstGeom>
              <a:blipFill>
                <a:blip r:embed="rId4"/>
                <a:stretch>
                  <a:fillRect b="-7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06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Appendix:</a:t>
            </a:r>
            <a:r>
              <a:rPr lang="en-US" dirty="0" smtClean="0">
                <a:latin typeface="Times New Roman"/>
                <a:cs typeface="Times New Roman"/>
              </a:rPr>
              <a:t> Spherical harmonics</a:t>
            </a:r>
            <a:endParaRPr lang="en-US" dirty="0"/>
          </a:p>
        </p:txBody>
      </p:sp>
      <p:grpSp>
        <p:nvGrpSpPr>
          <p:cNvPr id="22" name="Group 3"/>
          <p:cNvGrpSpPr>
            <a:grpSpLocks/>
          </p:cNvGrpSpPr>
          <p:nvPr/>
        </p:nvGrpSpPr>
        <p:grpSpPr bwMode="auto">
          <a:xfrm>
            <a:off x="838200" y="1066800"/>
            <a:ext cx="4133850" cy="4421188"/>
            <a:chOff x="1862" y="767"/>
            <a:chExt cx="2604" cy="2785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2" y="767"/>
              <a:ext cx="2036" cy="27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" y="2753"/>
              <a:ext cx="543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5335588" y="1168400"/>
          <a:ext cx="12525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4" name="Equation" r:id="rId6" imgW="1002960" imgH="419040" progId="Equation.3">
                  <p:embed/>
                </p:oleObj>
              </mc:Choice>
              <mc:Fallback>
                <p:oleObj name="Equation" r:id="rId6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168400"/>
                        <a:ext cx="125253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5335588" y="2701925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5" name="Equation" r:id="rId8" imgW="1917360" imgH="444240" progId="Equation.3">
                  <p:embed/>
                </p:oleObj>
              </mc:Choice>
              <mc:Fallback>
                <p:oleObj name="Equation" r:id="rId8" imgW="1917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701925"/>
                        <a:ext cx="240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5335588" y="3206750"/>
          <a:ext cx="2703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6" name="Equation" r:id="rId10" imgW="2158920" imgH="444240" progId="Equation.3">
                  <p:embed/>
                </p:oleObj>
              </mc:Choice>
              <mc:Fallback>
                <p:oleObj name="Equation" r:id="rId10" imgW="21589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206750"/>
                        <a:ext cx="27035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5335588" y="3727450"/>
          <a:ext cx="2368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7" name="Equation" r:id="rId12" imgW="1892160" imgH="444240" progId="Equation.3">
                  <p:embed/>
                </p:oleObj>
              </mc:Choice>
              <mc:Fallback>
                <p:oleObj name="Equation" r:id="rId12" imgW="18921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727450"/>
                        <a:ext cx="2368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335588" y="1641475"/>
          <a:ext cx="18430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8" name="Equation" r:id="rId14" imgW="1473120" imgH="444240" progId="Equation.3">
                  <p:embed/>
                </p:oleObj>
              </mc:Choice>
              <mc:Fallback>
                <p:oleObj name="Equation" r:id="rId14" imgW="147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1641475"/>
                        <a:ext cx="184308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1"/>
          <p:cNvGraphicFramePr>
            <a:graphicFrameLocks noChangeAspect="1"/>
          </p:cNvGraphicFramePr>
          <p:nvPr/>
        </p:nvGraphicFramePr>
        <p:xfrm>
          <a:off x="5335588" y="2144713"/>
          <a:ext cx="2447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59" name="Equation" r:id="rId16" imgW="1955520" imgH="444240" progId="Equation.3">
                  <p:embed/>
                </p:oleObj>
              </mc:Choice>
              <mc:Fallback>
                <p:oleObj name="Equation" r:id="rId16" imgW="1955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2144713"/>
                        <a:ext cx="24479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5335588" y="4232275"/>
          <a:ext cx="3227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0" name="Equation" r:id="rId18" imgW="2577960" imgH="444240" progId="Equation.3">
                  <p:embed/>
                </p:oleObj>
              </mc:Choice>
              <mc:Fallback>
                <p:oleObj name="Equation" r:id="rId18" imgW="2577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232275"/>
                        <a:ext cx="3227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3"/>
          <p:cNvGraphicFramePr>
            <a:graphicFrameLocks noChangeAspect="1"/>
          </p:cNvGraphicFramePr>
          <p:nvPr/>
        </p:nvGraphicFramePr>
        <p:xfrm>
          <a:off x="5335588" y="4718050"/>
          <a:ext cx="3625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1" name="Equation" r:id="rId20" imgW="2895480" imgH="444240" progId="Equation.3">
                  <p:embed/>
                </p:oleObj>
              </mc:Choice>
              <mc:Fallback>
                <p:oleObj name="Equation" r:id="rId20" imgW="2895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718050"/>
                        <a:ext cx="3625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4"/>
          <p:cNvGraphicFramePr>
            <a:graphicFrameLocks noChangeAspect="1"/>
          </p:cNvGraphicFramePr>
          <p:nvPr/>
        </p:nvGraphicFramePr>
        <p:xfrm>
          <a:off x="5335588" y="5240338"/>
          <a:ext cx="2846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2" name="Equation" r:id="rId22" imgW="2273040" imgH="444240" progId="Equation.3">
                  <p:embed/>
                </p:oleObj>
              </mc:Choice>
              <mc:Fallback>
                <p:oleObj name="Equation" r:id="rId22" imgW="2273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240338"/>
                        <a:ext cx="2846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5"/>
          <p:cNvGraphicFramePr>
            <a:graphicFrameLocks noChangeAspect="1"/>
          </p:cNvGraphicFramePr>
          <p:nvPr/>
        </p:nvGraphicFramePr>
        <p:xfrm>
          <a:off x="5335588" y="5743575"/>
          <a:ext cx="2543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63" name="Equation" r:id="rId24" imgW="2031840" imgH="444240" progId="Equation.3">
                  <p:embed/>
                </p:oleObj>
              </mc:Choice>
              <mc:Fallback>
                <p:oleObj name="Equation" r:id="rId24" imgW="2031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5743575"/>
                        <a:ext cx="2543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75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39750" y="539452"/>
            <a:ext cx="6119813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Show that the experimental excitation spectrum of the deformed nucleus  </a:t>
            </a:r>
            <a:r>
              <a:rPr lang="en-US" altLang="de-DE" sz="1600" baseline="30000" dirty="0" smtClean="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Hf follows the rotational band. 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Level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energy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(</a:t>
            </a:r>
            <a:r>
              <a:rPr lang="de-DE" altLang="de-DE" sz="1600" b="1" dirty="0" err="1">
                <a:solidFill>
                  <a:srgbClr val="0000CC"/>
                </a:solidFill>
                <a:latin typeface="Times New Roman" pitchFamily="18" charset="0"/>
              </a:rPr>
              <a:t>rotational</a:t>
            </a:r>
            <a:r>
              <a:rPr lang="de-DE" altLang="de-DE" sz="16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de-DE" sz="1600" b="1" dirty="0" err="1">
                <a:solidFill>
                  <a:srgbClr val="0000CC"/>
                </a:solidFill>
                <a:latin typeface="Times New Roman" pitchFamily="18" charset="0"/>
              </a:rPr>
              <a:t>model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):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de-DE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180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Hf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i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an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even-even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</a:rPr>
              <a:t>nucleu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J=0, 2, 4,…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The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tio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vels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hould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2(2+1) : 4(4+1) : 6(6+1) : 8(8+1) = 6 : 20 : 42 : 72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r>
              <a:rPr lang="de-DE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periment</a:t>
            </a:r>
            <a:r>
              <a:rPr lang="de-DE" altLang="de-DE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de-DE" altLang="de-DE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93 : 307 : 637 : 1079 = 6 : 19.8 : 41.1 : 69.6</a:t>
            </a:r>
          </a:p>
          <a:p>
            <a:endParaRPr lang="de-DE" altLang="de-DE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follows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altLang="de-DE" sz="1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otational</a:t>
            </a:r>
            <a:r>
              <a:rPr lang="de-DE" altLang="de-DE" sz="1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and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693441"/>
            <a:ext cx="1822450" cy="2215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877050" y="2996902"/>
            <a:ext cx="1693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1">
                <a:solidFill>
                  <a:srgbClr val="000000"/>
                </a:solidFill>
                <a:latin typeface="Times New Roman" pitchFamily="18" charset="0"/>
              </a:rPr>
              <a:t>E (keV)             J</a:t>
            </a:r>
            <a:r>
              <a:rPr lang="el-GR" altLang="de-DE" sz="1600" b="1" baseline="30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12793"/>
              </p:ext>
            </p:extLst>
          </p:nvPr>
        </p:nvGraphicFramePr>
        <p:xfrm>
          <a:off x="3522663" y="1176040"/>
          <a:ext cx="2994025" cy="51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5" imgW="2387520" imgH="419040" progId="Equation.3">
                  <p:embed/>
                </p:oleObj>
              </mc:Choice>
              <mc:Fallback>
                <p:oleObj name="Equation" r:id="rId5" imgW="23875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1176040"/>
                        <a:ext cx="2994025" cy="51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1125240"/>
            <a:ext cx="6804025" cy="540010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0436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ctive rotation</a:t>
            </a:r>
            <a:endParaRPr lang="en-US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0" y="594000"/>
            <a:ext cx="4964286" cy="592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" y="6300000"/>
            <a:ext cx="3201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Raman et al., Atomic Data &amp; Nuclear Data Tables 78, 1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9056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329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nuclei rotate</a:t>
            </a:r>
            <a:r>
              <a:rPr lang="de-DE" dirty="0" smtClean="0"/>
              <a:t>?</a:t>
            </a:r>
            <a:endParaRPr lang="en-US" dirty="0"/>
          </a:p>
        </p:txBody>
      </p:sp>
      <p:grpSp>
        <p:nvGrpSpPr>
          <p:cNvPr id="9" name="Group 3"/>
          <p:cNvGrpSpPr>
            <a:grpSpLocks/>
          </p:cNvGrpSpPr>
          <p:nvPr/>
        </p:nvGrpSpPr>
        <p:grpSpPr bwMode="auto">
          <a:xfrm>
            <a:off x="3336925" y="1412875"/>
            <a:ext cx="3611564" cy="1566863"/>
            <a:chOff x="2102" y="890"/>
            <a:chExt cx="2275" cy="987"/>
          </a:xfrm>
        </p:grpSpPr>
        <p:pic>
          <p:nvPicPr>
            <p:cNvPr id="15" name="Picture 4" descr="np-4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2" y="935"/>
              <a:ext cx="1776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2653" y="890"/>
              <a:ext cx="156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2472" y="1752"/>
              <a:ext cx="98" cy="1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>
              <a:spAutoFit/>
            </a:bodyPr>
            <a:lstStyle/>
            <a:p>
              <a:r>
                <a:rPr lang="de-DE" altLang="de-DE" sz="1000" b="1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2</a:t>
              </a: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3560" y="1389"/>
              <a:ext cx="817" cy="2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10800">
              <a:spAutoFit/>
            </a:bodyPr>
            <a:lstStyle/>
            <a:p>
              <a:r>
                <a:rPr lang="de-DE" altLang="de-DE" sz="1000" b="1" dirty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   3</a:t>
              </a:r>
            </a:p>
            <a:p>
              <a:r>
                <a:rPr lang="en-US" altLang="de-DE" sz="1400" b="1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symmetry axis</a:t>
              </a:r>
              <a:endParaRPr lang="en-US" altLang="de-DE" sz="14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3527" y="1434"/>
              <a:ext cx="91" cy="9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11188" y="3417888"/>
            <a:ext cx="309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us rotates as a whole.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collective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11188" y="4138613"/>
            <a:ext cx="530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s move independently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nside deformed potential (intrinsic degrees of freedom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611188" y="4857750"/>
            <a:ext cx="4108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nucleonic motion is much faster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an the rotation (adiabatic approximation)</a:t>
            </a:r>
            <a:endParaRPr lang="en-US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6435725" y="3040063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812520" imgH="457200" progId="Equation.3">
                  <p:embed/>
                </p:oleObj>
              </mc:Choice>
              <mc:Fallback>
                <p:oleObj name="Equation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3040063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5046663" y="3140075"/>
            <a:ext cx="1325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energy spheroid</a:t>
            </a:r>
            <a:endParaRPr lang="en-US" altLang="de-DE" sz="1400" dirty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3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late and </a:t>
            </a:r>
            <a:r>
              <a:rPr lang="en-US" dirty="0" err="1" smtClean="0"/>
              <a:t>prolate</a:t>
            </a:r>
            <a:r>
              <a:rPr lang="en-US" dirty="0" smtClean="0"/>
              <a:t> quadrupole deformation</a:t>
            </a:r>
            <a:endParaRPr lang="en-US" dirty="0"/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92163" cy="74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863" y="-17463"/>
            <a:ext cx="1136650" cy="84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3645024"/>
            <a:ext cx="3621088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079500" y="908720"/>
            <a:ext cx="74533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hoosing the vertical axis as the 3-axis one obtains the oblate b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gt;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nd the </a:t>
            </a:r>
            <a:r>
              <a:rPr lang="en-US" altLang="de-DE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late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by 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de-DE" altLang="de-DE" baseline="-25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&lt; R</a:t>
            </a:r>
            <a:r>
              <a:rPr lang="de-DE" altLang="de-DE" baseline="-25000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3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xially-symmetric quadrupole deformations</a:t>
            </a:r>
            <a:endParaRPr lang="en-US" altLang="de-DE" baseline="-25000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821238" y="5415087"/>
            <a:ext cx="2562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g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1079500" y="1778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6" name="Equation" r:id="rId7" imgW="2361960" imgH="482400" progId="Equation.3">
                  <p:embed/>
                </p:oleObj>
              </mc:Choice>
              <mc:Fallback>
                <p:oleObj name="Equation" r:id="rId7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778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079500" y="2595563"/>
          <a:ext cx="66754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7" name="Equation" r:id="rId9" imgW="4431960" imgH="457200" progId="Equation.3">
                  <p:embed/>
                </p:oleObj>
              </mc:Choice>
              <mc:Fallback>
                <p:oleObj name="Equation" r:id="rId9" imgW="443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95563"/>
                        <a:ext cx="66754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812088" y="2724150"/>
          <a:ext cx="1050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Equation" r:id="rId11" imgW="698400" imgH="228600" progId="Equation.3">
                  <p:embed/>
                </p:oleObj>
              </mc:Choice>
              <mc:Fallback>
                <p:oleObj name="Equation" r:id="rId11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24150"/>
                        <a:ext cx="1050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2051050" y="5415087"/>
            <a:ext cx="2486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blate deformation (</a:t>
            </a:r>
            <a:r>
              <a:rPr lang="el-GR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&lt;0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2023120"/>
                <a:ext cx="1488933" cy="338554"/>
              </a:xfrm>
              <a:prstGeom prst="rect">
                <a:avLst/>
              </a:prstGeom>
              <a:blipFill>
                <a:blip r:embed="rId1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1891898"/>
                <a:ext cx="2541144" cy="60099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539552" y="6237312"/>
            <a:ext cx="3687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ll – Wheeler introduced the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269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deformation</a:t>
            </a:r>
            <a:endParaRPr lang="en-US" dirty="0"/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1598"/>
              </p:ext>
            </p:extLst>
          </p:nvPr>
        </p:nvGraphicFramePr>
        <p:xfrm>
          <a:off x="720000" y="720000"/>
          <a:ext cx="35575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4" imgW="2361960" imgH="482400" progId="Equation.3">
                  <p:embed/>
                </p:oleObj>
              </mc:Choice>
              <mc:Fallback>
                <p:oleObj name="Equation" r:id="rId4" imgW="2361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00" y="720000"/>
                        <a:ext cx="355758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7812088" y="2724150"/>
          <a:ext cx="1050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6" imgW="698400" imgH="228600" progId="Equation.3">
                  <p:embed/>
                </p:oleObj>
              </mc:Choice>
              <mc:Fallback>
                <p:oleObj name="Equation" r:id="rId6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724150"/>
                        <a:ext cx="10509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𝑐𝑜𝑠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895926"/>
                <a:ext cx="1488933" cy="338554"/>
              </a:xfrm>
              <a:prstGeom prst="rect">
                <a:avLst/>
              </a:prstGeom>
              <a:blipFill>
                <a:blip r:embed="rId8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−2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𝑠𝑖𝑛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</m:oMath>
                  </m:oMathPara>
                </a14:m>
                <a:endParaRPr lang="de-DE" sz="16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000" y="764704"/>
                <a:ext cx="2541144" cy="600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800000"/>
            <a:ext cx="44132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80" name="Picture 16" descr="H:\wolle-F\web-docs\EB_at_GSI\TALKS\2008\Giessen\StabileKerne\IMAGES\deformed-spherical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799999"/>
            <a:ext cx="3495675" cy="377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32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720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3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intrinsic reference frame 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lab reference frame 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3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Euler angles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4911725" y="2946400"/>
            <a:ext cx="3908425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, y, z) axes of lab frame (</a:t>
            </a:r>
            <a:r>
              <a:rPr lang="de-DE" altLang="de-DE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red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x´,y´,z´) axes of intrinsic frame (</a:t>
            </a:r>
            <a:r>
              <a:rPr lang="de-DE" altLang="de-DE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lue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)</a:t>
            </a:r>
          </a:p>
          <a:p>
            <a:endParaRPr lang="de-DE" altLang="de-DE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Tx/>
              <a:buBlip>
                <a:blip r:embed="rId3"/>
              </a:buBlip>
            </a:pP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otation by angle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z´axis,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x´axis and </a:t>
            </a:r>
            <a:r>
              <a:rPr lang="el-GR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about th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new z´axis brings the intrinsic frame </a:t>
            </a:r>
          </a:p>
          <a:p>
            <a:r>
              <a:rPr lang="de-DE" altLang="de-DE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onto the lab frame</a:t>
            </a:r>
            <a:endParaRPr lang="el-GR" altLang="de-DE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997200"/>
            <a:ext cx="324961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2806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uler angles</a:t>
            </a:r>
            <a:endParaRPr lang="en-US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4000" y="720000"/>
            <a:ext cx="77247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Blip>
                <a:blip r:embed="rId4"/>
              </a:buBlip>
            </a:pPr>
            <a:r>
              <a: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t is important to recognize that for nuclei the intrinsic reference frame can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have any orientation with respect to the lab reference frame as we can hardly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ntrol orientation of nuclei (although it is possible in some cases).</a:t>
            </a:r>
          </a:p>
          <a:p>
            <a:pPr>
              <a:buFont typeface="Wingdings" pitchFamily="2" charset="2"/>
              <a:buNone/>
            </a:pP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>
              <a:buFont typeface="Wingdings" pitchFamily="2" charset="2"/>
              <a:buBlip>
                <a:blip r:embed="rId4"/>
              </a:buBlip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One way to specify the mutual orientation of two reference frames of the  </a:t>
            </a:r>
          </a:p>
          <a:p>
            <a:pPr>
              <a:buFont typeface="Wingdings" pitchFamily="2" charset="2"/>
              <a:buNone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common origin is to use Euler angles.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2650654"/>
            <a:ext cx="3616325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uppieren 2"/>
          <p:cNvGrpSpPr/>
          <p:nvPr/>
        </p:nvGrpSpPr>
        <p:grpSpPr>
          <a:xfrm>
            <a:off x="4716016" y="2966814"/>
            <a:ext cx="3908425" cy="2838450"/>
            <a:chOff x="4911725" y="2564929"/>
            <a:chExt cx="3908425" cy="2838450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4911725" y="2564929"/>
              <a:ext cx="3908425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(x, y, z) axes of lab frame</a:t>
              </a:r>
            </a:p>
            <a:p>
              <a:r>
                <a:rPr lang="en-US" altLang="de-DE" dirty="0" smtClean="0">
                  <a:solidFill>
                    <a:srgbClr val="0000CC"/>
                  </a:solidFill>
                  <a:latin typeface="Times New Roman" pitchFamily="18" charset="0"/>
                  <a:cs typeface="Arial" charset="0"/>
                </a:rPr>
                <a:t>   (1,2,3) axes of intrinsic frame</a:t>
              </a:r>
            </a:p>
            <a:p>
              <a:endParaRPr lang="de-DE" altLang="de-DE" dirty="0">
                <a:solidFill>
                  <a:srgbClr val="000000"/>
                </a:solidFill>
                <a:latin typeface="Times New Roman" pitchFamily="18" charset="0"/>
                <a:cs typeface="Arial" charset="0"/>
              </a:endParaRPr>
            </a:p>
            <a:p>
              <a:pPr>
                <a:buFontTx/>
                <a:buBlip>
                  <a:blip r:embed="rId4"/>
                </a:buBlip>
              </a:pP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The rotation from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,y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) to (</a:t>
              </a:r>
              <a:r>
                <a:rPr lang="en-US" altLang="de-DE" dirty="0" err="1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x´,y´,z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´)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can be decomposed into three parts: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a rotation by     about the z axis to </a:t>
              </a:r>
            </a:p>
            <a:p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  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,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 rotation of </a:t>
              </a:r>
              <a:r>
                <a:rPr lang="el-GR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θ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new y axis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to                   , and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finally a rotation of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l-GR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ψ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bout the new </a:t>
              </a:r>
            </a:p>
            <a:p>
              <a:r>
                <a:rPr lang="en-US" altLang="de-DE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z axis</a:t>
              </a:r>
              <a:r>
                <a:rPr lang="de-DE" altLang="de-DE" dirty="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       </a:t>
              </a:r>
              <a:r>
                <a:rPr lang="de-DE" altLang="de-DE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. </a:t>
              </a:r>
              <a:endParaRPr lang="el-GR" altLang="de-D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043813"/>
                </p:ext>
              </p:extLst>
            </p:nvPr>
          </p:nvGraphicFramePr>
          <p:xfrm>
            <a:off x="6443663" y="3984154"/>
            <a:ext cx="198437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6" name="Equation" r:id="rId6" imgW="126720" imgH="203040" progId="Equation.3">
                    <p:embed/>
                  </p:oleObj>
                </mc:Choice>
                <mc:Fallback>
                  <p:oleObj name="Equation" r:id="rId6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984154"/>
                          <a:ext cx="198437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263598"/>
                </p:ext>
              </p:extLst>
            </p:nvPr>
          </p:nvGraphicFramePr>
          <p:xfrm>
            <a:off x="5184775" y="4236567"/>
            <a:ext cx="9715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7" name="Equation" r:id="rId8" imgW="647640" imgH="215640" progId="Equation.3">
                    <p:embed/>
                  </p:oleObj>
                </mc:Choice>
                <mc:Fallback>
                  <p:oleObj name="Equation" r:id="rId8" imgW="647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775" y="4236567"/>
                          <a:ext cx="9715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449858"/>
                </p:ext>
              </p:extLst>
            </p:nvPr>
          </p:nvGraphicFramePr>
          <p:xfrm>
            <a:off x="6227763" y="4522317"/>
            <a:ext cx="420687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8" name="Equation" r:id="rId10" imgW="279360" imgH="215640" progId="Equation.3">
                    <p:embed/>
                  </p:oleObj>
                </mc:Choice>
                <mc:Fallback>
                  <p:oleObj name="Equation" r:id="rId10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7763" y="4522317"/>
                          <a:ext cx="420687" cy="325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431374"/>
                </p:ext>
              </p:extLst>
            </p:nvPr>
          </p:nvGraphicFramePr>
          <p:xfrm>
            <a:off x="6948488" y="4487392"/>
            <a:ext cx="1047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9" name="Equation" r:id="rId12" imgW="698400" imgH="215640" progId="Equation.3">
                    <p:embed/>
                  </p:oleObj>
                </mc:Choice>
                <mc:Fallback>
                  <p:oleObj name="Equation" r:id="rId12" imgW="698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488" y="4487392"/>
                          <a:ext cx="1047750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594203"/>
                </p:ext>
              </p:extLst>
            </p:nvPr>
          </p:nvGraphicFramePr>
          <p:xfrm>
            <a:off x="5795963" y="5063654"/>
            <a:ext cx="42068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0" name="Equation" r:id="rId14" imgW="279360" imgH="215640" progId="Equation.3">
                    <p:embed/>
                  </p:oleObj>
                </mc:Choice>
                <mc:Fallback>
                  <p:oleObj name="Equation" r:id="rId14" imgW="279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963" y="5063654"/>
                          <a:ext cx="420687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96986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zation</a:t>
            </a:r>
            <a:endParaRPr lang="en-US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22748"/>
              </p:ext>
            </p:extLst>
          </p:nvPr>
        </p:nvGraphicFramePr>
        <p:xfrm>
          <a:off x="609600" y="1772816"/>
          <a:ext cx="72088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8" name="Equation" r:id="rId4" imgW="3606800" imgH="254000" progId="Equation.3">
                  <p:embed/>
                </p:oleObj>
              </mc:Choice>
              <mc:Fallback>
                <p:oleObj name="Equation" r:id="rId4" imgW="36068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2816"/>
                        <a:ext cx="720883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09600" y="4267200"/>
          <a:ext cx="73866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" name="Equation" r:id="rId6" imgW="3695700" imgH="241300" progId="Equation.3">
                  <p:embed/>
                </p:oleObj>
              </mc:Choice>
              <mc:Fallback>
                <p:oleObj name="Equation" r:id="rId6" imgW="36957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73866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31885"/>
              </p:ext>
            </p:extLst>
          </p:nvPr>
        </p:nvGraphicFramePr>
        <p:xfrm>
          <a:off x="2709671" y="2455962"/>
          <a:ext cx="314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0" name="Equation" r:id="rId8" imgW="1574800" imgH="241300" progId="Equation.3">
                  <p:embed/>
                </p:oleObj>
              </mc:Choice>
              <mc:Fallback>
                <p:oleObj name="Equation" r:id="rId8" imgW="15748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671" y="2455962"/>
                        <a:ext cx="314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7115"/>
              </p:ext>
            </p:extLst>
          </p:nvPr>
        </p:nvGraphicFramePr>
        <p:xfrm>
          <a:off x="2771800" y="5003800"/>
          <a:ext cx="46942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1" name="Equation" r:id="rId10" imgW="2349500" imgH="241300" progId="Equation.3">
                  <p:embed/>
                </p:oleObj>
              </mc:Choice>
              <mc:Fallback>
                <p:oleObj name="Equation" r:id="rId10" imgW="2349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03800"/>
                        <a:ext cx="46942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184547"/>
              </p:ext>
            </p:extLst>
          </p:nvPr>
        </p:nvGraphicFramePr>
        <p:xfrm>
          <a:off x="469900" y="3068216"/>
          <a:ext cx="6444000" cy="48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2" name="Equation" r:id="rId12" imgW="3009900" imgH="228600" progId="Equation.3">
                  <p:embed/>
                </p:oleObj>
              </mc:Choice>
              <mc:Fallback>
                <p:oleObj name="Equation" r:id="rId12" imgW="30099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068216"/>
                        <a:ext cx="6444000" cy="48980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029293"/>
              </p:ext>
            </p:extLst>
          </p:nvPr>
        </p:nvGraphicFramePr>
        <p:xfrm>
          <a:off x="469900" y="5702293"/>
          <a:ext cx="6480000" cy="52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3" name="Equation" r:id="rId14" imgW="2971800" imgH="241300" progId="Equation.3">
                  <p:embed/>
                </p:oleObj>
              </mc:Choice>
              <mc:Fallback>
                <p:oleObj name="Equation" r:id="rId14" imgW="29718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702293"/>
                        <a:ext cx="6480000" cy="52656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20247"/>
              </p:ext>
            </p:extLst>
          </p:nvPr>
        </p:nvGraphicFramePr>
        <p:xfrm>
          <a:off x="1835150" y="900000"/>
          <a:ext cx="23352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24" name="Equation" r:id="rId16" imgW="1167893" imgH="203112" progId="Equation.3">
                  <p:embed/>
                </p:oleObj>
              </mc:Choice>
              <mc:Fallback>
                <p:oleObj name="Equation" r:id="rId16" imgW="1167893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0000"/>
                        <a:ext cx="23352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771800" y="1804471"/>
                <a:ext cx="2096471" cy="389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ℏ∙</m:t>
                      </m:r>
                      <m:sSub>
                        <m:sSub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1804471"/>
                <a:ext cx="2096471" cy="389530"/>
              </a:xfrm>
              <a:prstGeom prst="rect">
                <a:avLst/>
              </a:prstGeom>
              <a:blipFill>
                <a:blip r:embed="rId18"/>
                <a:stretch>
                  <a:fillRect b="-187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3002756" y="3099416"/>
                <a:ext cx="1389996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ℏ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2756" y="3099416"/>
                <a:ext cx="1389996" cy="411257"/>
              </a:xfrm>
              <a:prstGeom prst="rect">
                <a:avLst/>
              </a:prstGeom>
              <a:blipFill>
                <a:blip r:embed="rId19"/>
                <a:stretch>
                  <a:fillRect l="-6140" r="-3509" b="-13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4593393" y="3099416"/>
                <a:ext cx="232050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393" y="3099416"/>
                <a:ext cx="2320507" cy="411257"/>
              </a:xfrm>
              <a:prstGeom prst="rect">
                <a:avLst/>
              </a:prstGeom>
              <a:blipFill>
                <a:blip r:embed="rId20"/>
                <a:stretch>
                  <a:fillRect l="-3421" b="-1323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3074537" y="5760000"/>
                <a:ext cx="135344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ℏ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537" y="5760000"/>
                <a:ext cx="1353447" cy="411257"/>
              </a:xfrm>
              <a:prstGeom prst="rect">
                <a:avLst/>
              </a:prstGeom>
              <a:blipFill>
                <a:blip r:embed="rId21"/>
                <a:stretch>
                  <a:fillRect l="-6306" r="-3604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555749" y="5760000"/>
                <a:ext cx="2320507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e>
                        <m:sup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749" y="5760000"/>
                <a:ext cx="2320507" cy="411257"/>
              </a:xfrm>
              <a:prstGeom prst="rect">
                <a:avLst/>
              </a:prstGeom>
              <a:blipFill>
                <a:blip r:embed="rId22"/>
                <a:stretch>
                  <a:fillRect l="-3412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2880000" y="4314544"/>
                <a:ext cx="2066720" cy="41125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36000" rIns="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de-DE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de-DE" sz="2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de-DE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ℏ∙</m:t>
                      </m:r>
                      <m:sSub>
                        <m:sSubPr>
                          <m:ctrlP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de-DE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de-DE" sz="22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4314544"/>
                <a:ext cx="2066720" cy="411257"/>
              </a:xfrm>
              <a:prstGeom prst="rect">
                <a:avLst/>
              </a:prstGeom>
              <a:blipFill>
                <a:blip r:embed="rId23"/>
                <a:stretch>
                  <a:fillRect r="-1180" b="-149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218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4" grpId="0" animBg="1"/>
      <p:bldP spid="16" grpId="0" animBg="1"/>
      <p:bldP spid="10" grpId="0" animBg="1"/>
    </p:bld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21</Words>
  <Application>Microsoft Office PowerPoint</Application>
  <PresentationFormat>Bildschirmpräsentation (4:3)</PresentationFormat>
  <Paragraphs>198</Paragraphs>
  <Slides>26</Slides>
  <Notes>23</Notes>
  <HiddenSlides>2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1_Larissa</vt:lpstr>
      <vt:lpstr>Equation</vt:lpstr>
      <vt:lpstr>Formel</vt:lpstr>
      <vt:lpstr>Graph</vt:lpstr>
      <vt:lpstr>Outline: Nuclear rotation</vt:lpstr>
      <vt:lpstr>Nuclear rotation</vt:lpstr>
      <vt:lpstr>Collective rotation</vt:lpstr>
      <vt:lpstr>How do nuclei rotate?</vt:lpstr>
      <vt:lpstr>Oblate and prolate quadrupole deformation</vt:lpstr>
      <vt:lpstr>Nuclear deformation</vt:lpstr>
      <vt:lpstr>The Euler angles</vt:lpstr>
      <vt:lpstr>The Euler angles</vt:lpstr>
      <vt:lpstr>Quantization</vt:lpstr>
      <vt:lpstr>Quantization</vt:lpstr>
      <vt:lpstr>Rotational motion of a deformed nucleus</vt:lpstr>
      <vt:lpstr>PowerPoint-Präsentation</vt:lpstr>
      <vt:lpstr>γ-rays from a superdeformed band in 152Dy</vt:lpstr>
      <vt:lpstr>Rotational motion of a deformed nucleus</vt:lpstr>
      <vt:lpstr>Rotational frequency</vt:lpstr>
      <vt:lpstr>Moment of inertia</vt:lpstr>
      <vt:lpstr>Moment of inertia</vt:lpstr>
      <vt:lpstr>Reduced transition probability</vt:lpstr>
      <vt:lpstr>Reduced transition probability</vt:lpstr>
      <vt:lpstr>Electric fields of multipoles</vt:lpstr>
      <vt:lpstr>Reduced transition probability</vt:lpstr>
      <vt:lpstr>Hydrodynamical model</vt:lpstr>
      <vt:lpstr>Hydrodynamical model</vt:lpstr>
      <vt:lpstr>Appendix: Matrixelements</vt:lpstr>
      <vt:lpstr>Appendix: Spherical harmonics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558</cp:revision>
  <dcterms:created xsi:type="dcterms:W3CDTF">2016-04-06T12:04:03Z</dcterms:created>
  <dcterms:modified xsi:type="dcterms:W3CDTF">2022-05-14T12:32:42Z</dcterms:modified>
</cp:coreProperties>
</file>